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65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946"/>
      </w:tblGrid>
      <w:tr w:rsidR="00703A5F" w:rsidRPr="007064C4" w:rsidTr="00703A5F">
        <w:tc>
          <w:tcPr>
            <w:tcW w:w="4219" w:type="dxa"/>
          </w:tcPr>
          <w:bookmarkStart w:id="0" w:name="_GoBack"/>
          <w:bookmarkEnd w:id="0"/>
          <w:p w:rsidR="00703A5F" w:rsidRPr="007064C4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64C4">
              <w:rPr>
                <w:rFonts w:ascii="Times New Roman" w:hAnsi="Times New Roman" w:cs="Times New Roman"/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B3FC539" wp14:editId="487DD63A">
                      <wp:simplePos x="0" y="0"/>
                      <wp:positionH relativeFrom="column">
                        <wp:posOffset>-2034540</wp:posOffset>
                      </wp:positionH>
                      <wp:positionV relativeFrom="paragraph">
                        <wp:posOffset>857885</wp:posOffset>
                      </wp:positionV>
                      <wp:extent cx="9344025" cy="0"/>
                      <wp:effectExtent l="0" t="0" r="9525" b="19050"/>
                      <wp:wrapNone/>
                      <wp:docPr id="226" name="Straight Arrow Connector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440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26" o:spid="_x0000_s1026" type="#_x0000_t32" style="position:absolute;margin-left:-160.2pt;margin-top:67.55pt;width:735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"/>
                  </w:pict>
                </mc:Fallback>
              </mc:AlternateContent>
            </w:r>
            <w:r w:rsidRPr="007064C4">
              <w:rPr>
                <w:rFonts w:ascii="Times New Roman" w:hAnsi="Times New Roman" w:cs="Times New Roman"/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904397" wp14:editId="1F7DCD80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190500</wp:posOffset>
                      </wp:positionV>
                      <wp:extent cx="923925" cy="0"/>
                      <wp:effectExtent l="9525" t="13970" r="9525" b="5080"/>
                      <wp:wrapNone/>
                      <wp:docPr id="234" name="Straight Arrow Connector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34" o:spid="_x0000_s1026" type="#_x0000_t32" style="position:absolute;margin-left:39.3pt;margin-top:15pt;width:72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"/>
                  </w:pict>
                </mc:Fallback>
              </mc:AlternateContent>
            </w: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HÁI SƠN</w:t>
            </w:r>
          </w:p>
        </w:tc>
        <w:tc>
          <w:tcPr>
            <w:tcW w:w="6946" w:type="dxa"/>
          </w:tcPr>
          <w:p w:rsidR="00703A5F" w:rsidRPr="007064C4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UỐI</w:t>
            </w: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Ì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I </w:t>
            </w:r>
          </w:p>
          <w:p w:rsidR="00703A5F" w:rsidRPr="007064C4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>NĂM HỌC 2021-2022</w:t>
            </w:r>
          </w:p>
          <w:p w:rsidR="00703A5F" w:rsidRPr="007064C4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 :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OÁN 6</w:t>
            </w:r>
            <w:r w:rsidRPr="007064C4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- Thời gian : 90 phút </w:t>
            </w:r>
          </w:p>
          <w:p w:rsidR="00703A5F" w:rsidRPr="00703A5F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064C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gày kiểm tra: </w:t>
            </w:r>
            <w:r w:rsidRPr="007064C4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03A5F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09</w:t>
            </w: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/ </w:t>
            </w:r>
            <w:r w:rsidRPr="00703A5F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5</w:t>
            </w: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/ 202</w:t>
            </w:r>
            <w:r w:rsidRPr="00703A5F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</w:p>
          <w:p w:rsidR="00703A5F" w:rsidRPr="007064C4" w:rsidRDefault="00703A5F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03A5F">
        <w:rPr>
          <w:rFonts w:ascii="Times New Roman" w:hAnsi="Times New Roman" w:cs="Times New Roman"/>
          <w:b/>
          <w:sz w:val="26"/>
          <w:szCs w:val="26"/>
          <w:lang w:val="en-US"/>
        </w:rPr>
        <w:t xml:space="preserve">I. </w:t>
      </w:r>
      <w:r w:rsidRPr="00703A5F">
        <w:rPr>
          <w:rFonts w:ascii="Times New Roman" w:hAnsi="Times New Roman" w:cs="Times New Roman"/>
          <w:b/>
          <w:sz w:val="26"/>
          <w:szCs w:val="26"/>
        </w:rPr>
        <w:t xml:space="preserve">TRẮC NGHIỆM KHÁCH QUAN (3 điểm) </w:t>
      </w:r>
      <w:r w:rsidRPr="00703A5F">
        <w:rPr>
          <w:rFonts w:ascii="Times New Roman" w:hAnsi="Times New Roman" w:cs="Times New Roman"/>
          <w:b/>
          <w:sz w:val="26"/>
          <w:szCs w:val="26"/>
          <w:lang w:val="en-US"/>
        </w:rPr>
        <w:t>Viết chữ cái trước câu trả lời đúng vào bài làm.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Pr="00703A5F">
        <w:rPr>
          <w:rFonts w:ascii="Times New Roman" w:hAnsi="Times New Roman" w:cs="Times New Roman"/>
          <w:sz w:val="26"/>
          <w:szCs w:val="26"/>
        </w:rPr>
        <w:t xml:space="preserve">. Cách viết nào </w:t>
      </w:r>
      <w:r w:rsidRPr="00703A5F">
        <w:rPr>
          <w:rFonts w:ascii="Times New Roman" w:hAnsi="Times New Roman" w:cs="Times New Roman"/>
          <w:b/>
          <w:sz w:val="26"/>
          <w:szCs w:val="26"/>
        </w:rPr>
        <w:t>không phải</w:t>
      </w:r>
      <w:r w:rsidRPr="00703A5F">
        <w:rPr>
          <w:rFonts w:ascii="Times New Roman" w:hAnsi="Times New Roman" w:cs="Times New Roman"/>
          <w:sz w:val="26"/>
          <w:szCs w:val="26"/>
        </w:rPr>
        <w:t xml:space="preserve"> là phân số?</w:t>
      </w:r>
    </w:p>
    <w:tbl>
      <w:tblPr>
        <w:tblW w:w="9630" w:type="dxa"/>
        <w:tblLook w:val="01E0" w:firstRow="1" w:lastRow="1" w:firstColumn="1" w:lastColumn="1" w:noHBand="0" w:noVBand="0"/>
      </w:tblPr>
      <w:tblGrid>
        <w:gridCol w:w="2407"/>
        <w:gridCol w:w="2408"/>
        <w:gridCol w:w="2407"/>
        <w:gridCol w:w="2408"/>
      </w:tblGrid>
      <w:tr w:rsidR="000C78A3" w:rsidRPr="00703A5F" w:rsidTr="00585331">
        <w:trPr>
          <w:trHeight w:val="300"/>
        </w:trPr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1.5pt" o:ole="">
                  <v:imagedata r:id="rId6" o:title=""/>
                </v:shape>
                <o:OLEObject Type="Embed" ProgID="Equation.DSMT4" ShapeID="_x0000_i1025" DrawAspect="Content" ObjectID="_1713597990" r:id="rId7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400" w:dyaOrig="620">
                <v:shape id="_x0000_i1026" type="#_x0000_t75" style="width:19.5pt;height:31.5pt" o:ole="">
                  <v:imagedata r:id="rId8" o:title=""/>
                </v:shape>
                <o:OLEObject Type="Embed" ProgID="Equation.DSMT4" ShapeID="_x0000_i1026" DrawAspect="Content" ObjectID="_1713597991" r:id="rId9"/>
              </w:object>
            </w:r>
          </w:p>
        </w:tc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>
                <v:shape id="_x0000_i1027" type="#_x0000_t75" style="width:12pt;height:31.5pt" o:ole="">
                  <v:imagedata r:id="rId10" o:title=""/>
                </v:shape>
                <o:OLEObject Type="Embed" ProgID="Equation.DSMT4" ShapeID="_x0000_i1027" DrawAspect="Content" ObjectID="_1713597992" r:id="rId11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480" w:dyaOrig="620">
                <v:shape id="_x0000_i1028" type="#_x0000_t75" style="width:24.75pt;height:31.5pt" o:ole="">
                  <v:imagedata r:id="rId12" o:title=""/>
                </v:shape>
                <o:OLEObject Type="Embed" ProgID="Equation.DSMT4" ShapeID="_x0000_i1028" DrawAspect="Content" ObjectID="_1713597993" r:id="rId13"/>
              </w:object>
            </w: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Pr="00703A5F">
        <w:rPr>
          <w:rFonts w:ascii="Times New Roman" w:hAnsi="Times New Roman" w:cs="Times New Roman"/>
          <w:b/>
          <w:bCs/>
          <w:sz w:val="26"/>
          <w:szCs w:val="26"/>
          <w:lang w:val="en-US"/>
        </w:rPr>
        <w:t>2</w:t>
      </w:r>
      <w:r w:rsidRPr="00703A5F">
        <w:rPr>
          <w:rFonts w:ascii="Times New Roman" w:hAnsi="Times New Roman" w:cs="Times New Roman"/>
          <w:sz w:val="26"/>
          <w:szCs w:val="26"/>
        </w:rPr>
        <w:t xml:space="preserve">. Số đối của phân số </w:t>
      </w:r>
      <w:r w:rsidRPr="00703A5F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29" type="#_x0000_t75" style="width:18pt;height:31.5pt" o:ole="">
            <v:imagedata r:id="rId14" o:title=""/>
          </v:shape>
          <o:OLEObject Type="Embed" ProgID="Equation.DSMT4" ShapeID="_x0000_i1029" DrawAspect="Content" ObjectID="_1713597994" r:id="rId15"/>
        </w:object>
      </w:r>
      <w:r w:rsidRPr="00703A5F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W w:w="9630" w:type="dxa"/>
        <w:tblLook w:val="01E0" w:firstRow="1" w:lastRow="1" w:firstColumn="1" w:lastColumn="1" w:noHBand="0" w:noVBand="0"/>
      </w:tblPr>
      <w:tblGrid>
        <w:gridCol w:w="2407"/>
        <w:gridCol w:w="2408"/>
        <w:gridCol w:w="2407"/>
        <w:gridCol w:w="2408"/>
      </w:tblGrid>
      <w:tr w:rsidR="000C78A3" w:rsidRPr="00703A5F" w:rsidTr="00585331">
        <w:trPr>
          <w:trHeight w:val="362"/>
        </w:trPr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80" w:dyaOrig="620">
                <v:shape id="_x0000_i1030" type="#_x0000_t75" style="width:19.5pt;height:31.5pt" o:ole="">
                  <v:imagedata r:id="rId16" o:title=""/>
                </v:shape>
                <o:OLEObject Type="Embed" ProgID="Equation.DSMT4" ShapeID="_x0000_i1030" DrawAspect="Content" ObjectID="_1713597995" r:id="rId17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. </w:t>
            </w:r>
            <w:r w:rsidRPr="00703A5F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760" w:dyaOrig="680">
                <v:shape id="_x0000_i1031" type="#_x0000_t75" style="width:37.5pt;height:34.5pt" o:ole="">
                  <v:imagedata r:id="rId18" o:title=""/>
                </v:shape>
                <o:OLEObject Type="Embed" ProgID="Equation.DSMT4" ShapeID="_x0000_i1031" DrawAspect="Content" ObjectID="_1713597996" r:id="rId19"/>
              </w:object>
            </w:r>
          </w:p>
        </w:tc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0" w:dyaOrig="620">
                <v:shape id="_x0000_i1032" type="#_x0000_t75" style="width:10.5pt;height:31.5pt" o:ole="">
                  <v:imagedata r:id="rId20" o:title=""/>
                </v:shape>
                <o:OLEObject Type="Embed" ProgID="Equation.DSMT4" ShapeID="_x0000_i1032" DrawAspect="Content" ObjectID="_1713597997" r:id="rId21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0" w:dyaOrig="620">
                <v:shape id="_x0000_i1033" type="#_x0000_t75" style="width:10.5pt;height:31.5pt" o:ole="">
                  <v:imagedata r:id="rId22" o:title=""/>
                </v:shape>
                <o:OLEObject Type="Embed" ProgID="Equation.DSMT4" ShapeID="_x0000_i1033" DrawAspect="Content" ObjectID="_1713597998" r:id="rId23"/>
              </w:object>
            </w: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3</w:t>
      </w:r>
      <w:r w:rsidRPr="00703A5F">
        <w:rPr>
          <w:rFonts w:ascii="Times New Roman" w:hAnsi="Times New Roman" w:cs="Times New Roman"/>
          <w:sz w:val="26"/>
          <w:szCs w:val="26"/>
          <w:lang w:val="nl-NL"/>
        </w:rPr>
        <w:t>.Trong các cặp phân số sau, cặp phân số bằng nhau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C78A3" w:rsidRPr="00703A5F" w:rsidTr="00585331">
        <w:tc>
          <w:tcPr>
            <w:tcW w:w="2490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760" w:dyaOrig="620">
                <v:shape id="_x0000_i1034" type="#_x0000_t75" style="width:37.5pt;height:31.5pt" o:ole="">
                  <v:imagedata r:id="rId24" o:title=""/>
                </v:shape>
                <o:OLEObject Type="Embed" ProgID="Equation.DSMT4" ShapeID="_x0000_i1034" DrawAspect="Content" ObjectID="_1713597999" r:id="rId25"/>
              </w:object>
            </w:r>
          </w:p>
        </w:tc>
        <w:tc>
          <w:tcPr>
            <w:tcW w:w="2490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760" w:dyaOrig="620">
                <v:shape id="_x0000_i1035" type="#_x0000_t75" style="width:37.5pt;height:31.5pt" o:ole="">
                  <v:imagedata r:id="rId26" o:title=""/>
                </v:shape>
                <o:OLEObject Type="Embed" ProgID="Equation.DSMT4" ShapeID="_x0000_i1035" DrawAspect="Content" ObjectID="_1713598000" r:id="rId27"/>
              </w:object>
            </w:r>
          </w:p>
        </w:tc>
        <w:tc>
          <w:tcPr>
            <w:tcW w:w="2490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840" w:dyaOrig="620">
                <v:shape id="_x0000_i1036" type="#_x0000_t75" style="width:42pt;height:31.5pt" o:ole="">
                  <v:imagedata r:id="rId28" o:title=""/>
                </v:shape>
                <o:OLEObject Type="Embed" ProgID="Equation.DSMT4" ShapeID="_x0000_i1036" DrawAspect="Content" ObjectID="_1713598001" r:id="rId29"/>
              </w:object>
            </w:r>
          </w:p>
        </w:tc>
        <w:tc>
          <w:tcPr>
            <w:tcW w:w="2491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.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720" w:dyaOrig="620">
                <v:shape id="_x0000_i1037" type="#_x0000_t75" style="width:36.75pt;height:31.5pt" o:ole="">
                  <v:imagedata r:id="rId30" o:title=""/>
                </v:shape>
                <o:OLEObject Type="Embed" ProgID="Equation.DSMT4" ShapeID="_x0000_i1037" DrawAspect="Content" ObjectID="_1713598002" r:id="rId31"/>
              </w:object>
            </w: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703A5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4: </w:t>
      </w:r>
      <w:r w:rsidRPr="00703A5F">
        <w:rPr>
          <w:rFonts w:ascii="Times New Roman" w:hAnsi="Times New Roman" w:cs="Times New Roman"/>
          <w:sz w:val="26"/>
          <w:szCs w:val="26"/>
          <w:lang w:val="fr-FR"/>
        </w:rPr>
        <w:t xml:space="preserve">Số nghịch đảo của </w:t>
      </w:r>
      <w:r w:rsidRPr="00703A5F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8" type="#_x0000_t75" style="width:18pt;height:31.5pt" o:ole="">
            <v:imagedata r:id="rId32" o:title=""/>
          </v:shape>
          <o:OLEObject Type="Embed" ProgID="Equation.DSMT4" ShapeID="_x0000_i1038" DrawAspect="Content" ObjectID="_1713598003" r:id="rId33"/>
        </w:object>
      </w:r>
      <w:r w:rsidRPr="00703A5F">
        <w:rPr>
          <w:rFonts w:ascii="Times New Roman" w:hAnsi="Times New Roman" w:cs="Times New Roman"/>
          <w:sz w:val="26"/>
          <w:szCs w:val="26"/>
          <w:lang w:val="fr-FR"/>
        </w:rPr>
        <w:t xml:space="preserve">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1"/>
        <w:gridCol w:w="2490"/>
        <w:gridCol w:w="2495"/>
        <w:gridCol w:w="2495"/>
      </w:tblGrid>
      <w:tr w:rsidR="000C78A3" w:rsidRPr="00703A5F" w:rsidTr="00585331">
        <w:tc>
          <w:tcPr>
            <w:tcW w:w="2491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>
                <v:shape id="_x0000_i1039" type="#_x0000_t75" style="width:18pt;height:31.5pt" o:ole="">
                  <v:imagedata r:id="rId34" o:title=""/>
                </v:shape>
                <o:OLEObject Type="Embed" ProgID="Equation.DSMT4" ShapeID="_x0000_i1039" DrawAspect="Content" ObjectID="_1713598004" r:id="rId35"/>
              </w:object>
            </w:r>
          </w:p>
        </w:tc>
        <w:tc>
          <w:tcPr>
            <w:tcW w:w="2490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00" w:dyaOrig="620">
                <v:shape id="_x0000_i1040" type="#_x0000_t75" style="width:15pt;height:31.5pt" o:ole="">
                  <v:imagedata r:id="rId36" o:title=""/>
                </v:shape>
                <o:OLEObject Type="Embed" ProgID="Equation.DSMT4" ShapeID="_x0000_i1040" DrawAspect="Content" ObjectID="_1713598005" r:id="rId37"/>
              </w:object>
            </w:r>
          </w:p>
        </w:tc>
        <w:tc>
          <w:tcPr>
            <w:tcW w:w="2495" w:type="dxa"/>
            <w:shd w:val="clear" w:color="auto" w:fill="auto"/>
            <w:vAlign w:val="center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60" w:dyaOrig="620">
                <v:shape id="_x0000_i1041" type="#_x0000_t75" style="width:22.5pt;height:31.5pt" o:ole="">
                  <v:imagedata r:id="rId38" o:title=""/>
                </v:shape>
                <o:OLEObject Type="Embed" ProgID="Equation.DSMT4" ShapeID="_x0000_i1041" DrawAspect="Content" ObjectID="_1713598006" r:id="rId39"/>
              </w:object>
            </w:r>
          </w:p>
        </w:tc>
        <w:tc>
          <w:tcPr>
            <w:tcW w:w="2495" w:type="dxa"/>
            <w:shd w:val="clear" w:color="auto" w:fill="auto"/>
            <w:vAlign w:val="center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60" w:dyaOrig="620">
                <v:shape id="_x0000_i1042" type="#_x0000_t75" style="width:22.5pt;height:31.5pt" o:ole="">
                  <v:imagedata r:id="rId40" o:title=""/>
                </v:shape>
                <o:OLEObject Type="Embed" ProgID="Equation.DSMT4" ShapeID="_x0000_i1042" DrawAspect="Content" ObjectID="_1713598007" r:id="rId41"/>
              </w:object>
            </w:r>
          </w:p>
        </w:tc>
      </w:tr>
    </w:tbl>
    <w:p w:rsidR="000C78A3" w:rsidRPr="00703A5F" w:rsidRDefault="000C78A3" w:rsidP="00703A5F">
      <w:pPr>
        <w:spacing w:after="0" w:line="240" w:lineRule="auto"/>
        <w:ind w:left="60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sz w:val="26"/>
          <w:szCs w:val="26"/>
        </w:rPr>
        <w:t>Câu 5</w:t>
      </w:r>
      <w:r w:rsidRPr="00703A5F">
        <w:rPr>
          <w:rFonts w:ascii="Times New Roman" w:hAnsi="Times New Roman" w:cs="Times New Roman"/>
          <w:sz w:val="26"/>
          <w:szCs w:val="26"/>
        </w:rPr>
        <w:t>: Phân số nào sau đây là tối giản:</w:t>
      </w:r>
    </w:p>
    <w:tbl>
      <w:tblPr>
        <w:tblW w:w="9630" w:type="dxa"/>
        <w:tblLook w:val="01E0" w:firstRow="1" w:lastRow="1" w:firstColumn="1" w:lastColumn="1" w:noHBand="0" w:noVBand="0"/>
      </w:tblPr>
      <w:tblGrid>
        <w:gridCol w:w="2407"/>
        <w:gridCol w:w="2408"/>
        <w:gridCol w:w="2407"/>
        <w:gridCol w:w="2408"/>
      </w:tblGrid>
      <w:tr w:rsidR="000C78A3" w:rsidRPr="00703A5F" w:rsidTr="00585331">
        <w:trPr>
          <w:trHeight w:val="362"/>
        </w:trPr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.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0" w:dyaOrig="620">
                <v:shape id="_x0000_i1043" type="#_x0000_t75" style="width:10.5pt;height:31.5pt" o:ole="">
                  <v:imagedata r:id="rId42" o:title=""/>
                </v:shape>
                <o:OLEObject Type="Embed" ProgID="Equation.DSMT4" ShapeID="_x0000_i1043" DrawAspect="Content" ObjectID="_1713598008" r:id="rId43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.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80" w:dyaOrig="620">
                <v:shape id="_x0000_i1044" type="#_x0000_t75" style="width:19.5pt;height:31.5pt" o:ole="">
                  <v:imagedata r:id="rId44" o:title=""/>
                </v:shape>
                <o:OLEObject Type="Embed" ProgID="Equation.DSMT4" ShapeID="_x0000_i1044" DrawAspect="Content" ObjectID="_1713598009" r:id="rId45"/>
              </w:object>
            </w:r>
          </w:p>
        </w:tc>
        <w:tc>
          <w:tcPr>
            <w:tcW w:w="2407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99" w:dyaOrig="620">
                <v:shape id="_x0000_i1045" type="#_x0000_t75" style="width:26.25pt;height:31.5pt" o:ole="">
                  <v:imagedata r:id="rId46" o:title=""/>
                </v:shape>
                <o:OLEObject Type="Embed" ProgID="Equation.DSMT4" ShapeID="_x0000_i1045" DrawAspect="Content" ObjectID="_1713598010" r:id="rId47"/>
              </w:object>
            </w:r>
          </w:p>
        </w:tc>
        <w:tc>
          <w:tcPr>
            <w:tcW w:w="2408" w:type="dxa"/>
            <w:shd w:val="clear" w:color="auto" w:fill="auto"/>
          </w:tcPr>
          <w:p w:rsidR="000C78A3" w:rsidRPr="00703A5F" w:rsidRDefault="000C78A3" w:rsidP="00703A5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03A5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3A5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20" w:dyaOrig="620">
                <v:shape id="_x0000_i1046" type="#_x0000_t75" style="width:26.25pt;height:31.5pt" o:ole="">
                  <v:imagedata r:id="rId48" o:title=""/>
                </v:shape>
                <o:OLEObject Type="Embed" ProgID="Equation.DSMT4" ShapeID="_x0000_i1046" DrawAspect="Content" ObjectID="_1713598011" r:id="rId49"/>
              </w:object>
            </w: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Câu 6: </w:t>
      </w:r>
      <w:r w:rsidRPr="00703A5F">
        <w:rPr>
          <w:rFonts w:ascii="Times New Roman" w:hAnsi="Times New Roman" w:cs="Times New Roman"/>
          <w:sz w:val="26"/>
          <w:szCs w:val="26"/>
        </w:rPr>
        <w:t>Số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lớn nhất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rong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ác</w:t>
      </w:r>
      <w:r w:rsidRPr="00703A5F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số</w:t>
      </w:r>
      <w:r w:rsidRPr="00703A5F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8,09;</w:t>
      </w:r>
      <w:r w:rsidRPr="00703A5F">
        <w:rPr>
          <w:rFonts w:ascii="Times New Roman" w:hAnsi="Times New Roman" w:cs="Times New Roman"/>
          <w:spacing w:val="6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7,99;</w:t>
      </w:r>
      <w:r w:rsidRPr="00703A5F">
        <w:rPr>
          <w:rFonts w:ascii="Times New Roman" w:hAnsi="Times New Roman" w:cs="Times New Roman"/>
          <w:spacing w:val="64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8,89;</w:t>
      </w:r>
      <w:r w:rsidRPr="00703A5F">
        <w:rPr>
          <w:rFonts w:ascii="Times New Roman" w:hAnsi="Times New Roman" w:cs="Times New Roman"/>
          <w:spacing w:val="6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8,9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0C78A3" w:rsidRPr="00703A5F" w:rsidTr="00585331">
        <w:tc>
          <w:tcPr>
            <w:tcW w:w="2526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8,09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7,99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 xml:space="preserve"> 8,89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8,9</w:t>
            </w:r>
          </w:p>
        </w:tc>
      </w:tr>
    </w:tbl>
    <w:p w:rsidR="000C78A3" w:rsidRPr="00703A5F" w:rsidRDefault="000C78A3" w:rsidP="00703A5F">
      <w:pPr>
        <w:tabs>
          <w:tab w:val="left" w:pos="36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Câu 7: </w:t>
      </w:r>
      <w:r w:rsidRPr="00703A5F">
        <w:rPr>
          <w:rFonts w:ascii="Times New Roman" w:hAnsi="Times New Roman" w:cs="Times New Roman"/>
          <w:sz w:val="26"/>
          <w:szCs w:val="26"/>
        </w:rPr>
        <w:t>Kết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quả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ính: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13,57.5,5 +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13,57.3,5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+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13,57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0C78A3" w:rsidRPr="00703A5F" w:rsidTr="00585331">
        <w:tc>
          <w:tcPr>
            <w:tcW w:w="2526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bCs/>
                <w:sz w:val="26"/>
                <w:szCs w:val="26"/>
              </w:rPr>
              <w:t>135,7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bCs/>
                <w:sz w:val="26"/>
                <w:szCs w:val="26"/>
              </w:rPr>
              <w:t>13,57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357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,357</w:t>
            </w:r>
          </w:p>
        </w:tc>
      </w:tr>
    </w:tbl>
    <w:p w:rsidR="000C78A3" w:rsidRPr="00703A5F" w:rsidRDefault="000C78A3" w:rsidP="00703A5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Câu 8:</w:t>
      </w:r>
      <w:r w:rsidRPr="00703A5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ho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biết: 18,987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=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18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+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0,9</w:t>
      </w:r>
      <w:r w:rsidRPr="00703A5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+</w:t>
      </w:r>
      <w:r w:rsidRPr="00703A5F">
        <w:rPr>
          <w:rFonts w:ascii="Times New Roman" w:hAnsi="Times New Roman" w:cs="Times New Roman"/>
          <w:sz w:val="26"/>
          <w:szCs w:val="26"/>
        </w:rPr>
        <w:tab/>
        <w:t>… +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0,007.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Số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hích hợp để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điền</w:t>
      </w:r>
      <w:r w:rsidRPr="00703A5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vào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hỗ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hấm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0C78A3" w:rsidRPr="00703A5F" w:rsidTr="00585331">
        <w:tc>
          <w:tcPr>
            <w:tcW w:w="2526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0,8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0,08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bCs/>
                <w:sz w:val="26"/>
                <w:szCs w:val="26"/>
              </w:rPr>
              <w:t>0,008</w:t>
            </w:r>
          </w:p>
        </w:tc>
      </w:tr>
    </w:tbl>
    <w:p w:rsidR="000C78A3" w:rsidRPr="00703A5F" w:rsidRDefault="000C78A3" w:rsidP="00703A5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Câu 9: </w:t>
      </w:r>
      <w:r w:rsidRPr="00703A5F">
        <w:rPr>
          <w:rFonts w:ascii="Times New Roman" w:hAnsi="Times New Roman" w:cs="Times New Roman"/>
          <w:sz w:val="26"/>
          <w:szCs w:val="26"/>
        </w:rPr>
        <w:t>Số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hập phân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hích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hợp điền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vào</w:t>
      </w:r>
      <w:r w:rsidRPr="00703A5F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hỗ</w:t>
      </w:r>
      <w:r w:rsidRPr="00703A5F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hấm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1</w:t>
      </w:r>
      <w:r w:rsidRPr="00703A5F">
        <w:rPr>
          <w:rFonts w:ascii="Times New Roman" w:hAnsi="Times New Roman" w:cs="Times New Roman"/>
          <w:sz w:val="26"/>
          <w:szCs w:val="26"/>
        </w:rPr>
        <w:t>8,1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&lt; …&lt;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1</w:t>
      </w:r>
      <w:r w:rsidRPr="00703A5F">
        <w:rPr>
          <w:rFonts w:ascii="Times New Roman" w:hAnsi="Times New Roman" w:cs="Times New Roman"/>
          <w:sz w:val="26"/>
          <w:szCs w:val="26"/>
        </w:rPr>
        <w:t>8,20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0C78A3" w:rsidRPr="00703A5F" w:rsidTr="00585331">
        <w:tc>
          <w:tcPr>
            <w:tcW w:w="2526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8,11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8,01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sz w:val="26"/>
                <w:szCs w:val="26"/>
              </w:rPr>
              <w:t>18,21</w:t>
            </w:r>
          </w:p>
        </w:tc>
      </w:tr>
    </w:tbl>
    <w:p w:rsidR="000C78A3" w:rsidRPr="00703A5F" w:rsidRDefault="000C78A3" w:rsidP="00703A5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Câu 10: </w:t>
      </w:r>
      <w:r w:rsidRPr="00703A5F">
        <w:rPr>
          <w:rFonts w:ascii="Times New Roman" w:hAnsi="Times New Roman" w:cs="Times New Roman"/>
          <w:sz w:val="26"/>
          <w:szCs w:val="26"/>
        </w:rPr>
        <w:t>Giá</w:t>
      </w:r>
      <w:r w:rsidRPr="00703A5F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rị</w:t>
      </w:r>
      <w:r w:rsidRPr="00703A5F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của biểu</w:t>
      </w:r>
      <w:r w:rsidRPr="00703A5F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thức 98,73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- (55,73-</w:t>
      </w:r>
      <w:r w:rsidRPr="00703A5F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40)</w:t>
      </w:r>
      <w:r w:rsidRPr="00703A5F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03A5F">
        <w:rPr>
          <w:rFonts w:ascii="Times New Roman" w:hAnsi="Times New Roman" w:cs="Times New Roman"/>
          <w:sz w:val="26"/>
          <w:szCs w:val="26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0C78A3" w:rsidRPr="00703A5F" w:rsidTr="00585331">
        <w:tc>
          <w:tcPr>
            <w:tcW w:w="2526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703A5F">
              <w:rPr>
                <w:rFonts w:ascii="Times New Roman" w:hAnsi="Times New Roman" w:cs="Times New Roman"/>
                <w:bCs/>
                <w:sz w:val="26"/>
                <w:szCs w:val="26"/>
              </w:rPr>
              <w:t>73,13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703A5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3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703A5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73</w:t>
            </w:r>
          </w:p>
        </w:tc>
        <w:tc>
          <w:tcPr>
            <w:tcW w:w="2527" w:type="dxa"/>
          </w:tcPr>
          <w:p w:rsidR="000C78A3" w:rsidRPr="00703A5F" w:rsidRDefault="000C78A3" w:rsidP="00703A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03A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703A5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</w:p>
        </w:tc>
      </w:tr>
    </w:tbl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sz w:val="26"/>
          <w:szCs w:val="26"/>
        </w:rPr>
        <w:t xml:space="preserve">Câu 11:  </w:t>
      </w:r>
      <w:r w:rsidRPr="00703A5F">
        <w:rPr>
          <w:rFonts w:ascii="Times New Roman" w:hAnsi="Times New Roman" w:cs="Times New Roman"/>
          <w:sz w:val="26"/>
          <w:szCs w:val="26"/>
        </w:rPr>
        <w:t>Cho điểm M nằm giữa điểm N và điểm P ( Hình dưới ) . Kết luận nào sau đây là đúng ?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noProof/>
          <w:sz w:val="26"/>
          <w:szCs w:val="26"/>
          <w:lang w:val="en-US" w:eastAsia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DAD3459" wp14:editId="48BDFDFE">
                <wp:simplePos x="0" y="0"/>
                <wp:positionH relativeFrom="column">
                  <wp:posOffset>3162300</wp:posOffset>
                </wp:positionH>
                <wp:positionV relativeFrom="paragraph">
                  <wp:posOffset>240665</wp:posOffset>
                </wp:positionV>
                <wp:extent cx="1943100" cy="358140"/>
                <wp:effectExtent l="0" t="0" r="19050" b="381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358140"/>
                          <a:chOff x="6480" y="14169"/>
                          <a:chExt cx="3060" cy="677"/>
                        </a:xfrm>
                      </wpg:grpSpPr>
                      <wps:wsp>
                        <wps:cNvPr id="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430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78A3" w:rsidRDefault="000C78A3" w:rsidP="000C78A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430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78A3" w:rsidRDefault="000C78A3" w:rsidP="000C78A3">
                              <w: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430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C78A3" w:rsidRDefault="000C78A3" w:rsidP="000C78A3">
                              <w:r>
                                <w:t xml:space="preserve"> 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6480" y="14244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7050" y="1416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8055" y="1416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9105" y="1416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249pt;margin-top:18.95pt;width:153pt;height:28.2pt;z-index:251659264" coordorigin="6480,14169" coordsize="3060,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5" o:spid="_x0000_s1027" type="#_x0000_t202" style="position:absolute;left:6840;top:1430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0C78A3" w:rsidRDefault="000C78A3" w:rsidP="000C78A3">
                        <w:r>
                          <w:t>N</w:t>
                        </w:r>
                      </w:p>
                    </w:txbxContent>
                  </v:textbox>
                </v:shape>
                <v:shape id="Text Box 86" o:spid="_x0000_s1028" type="#_x0000_t202" style="position:absolute;left:7740;top:1430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0C78A3" w:rsidRDefault="000C78A3" w:rsidP="000C78A3">
                        <w:r>
                          <w:t xml:space="preserve"> M</w:t>
                        </w:r>
                      </w:p>
                    </w:txbxContent>
                  </v:textbox>
                </v:shape>
                <v:shape id="Text Box 87" o:spid="_x0000_s1029" type="#_x0000_t202" style="position:absolute;left:8820;top:1430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0C78A3" w:rsidRDefault="000C78A3" w:rsidP="000C78A3">
                        <w:r>
                          <w:t xml:space="preserve">  P</w:t>
                        </w:r>
                      </w:p>
                    </w:txbxContent>
                  </v:textbox>
                </v:shape>
                <v:line id="Line 88" o:spid="_x0000_s1030" style="position:absolute;visibility:visible;mso-wrap-style:square" from="6480,14244" to="9540,1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89" o:spid="_x0000_s1031" style="position:absolute;visibility:visible;mso-wrap-style:square" from="7050,14169" to="7050,1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90" o:spid="_x0000_s1032" style="position:absolute;visibility:visible;mso-wrap-style:square" from="8055,14169" to="8055,1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91" o:spid="_x0000_s1033" style="position:absolute;visibility:visible;mso-wrap-style:square" from="9105,14169" to="9105,1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/v:group>
            </w:pict>
          </mc:Fallback>
        </mc:AlternateContent>
      </w:r>
      <w:r w:rsidRPr="00703A5F">
        <w:rPr>
          <w:rFonts w:ascii="Times New Roman" w:hAnsi="Times New Roman" w:cs="Times New Roman"/>
          <w:sz w:val="26"/>
          <w:szCs w:val="26"/>
        </w:rPr>
        <w:t xml:space="preserve">        A . Tia MN trùng với tia MP .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sz w:val="26"/>
          <w:szCs w:val="26"/>
        </w:rPr>
        <w:t xml:space="preserve">        B . Tia MP trùng với tia NP .     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sz w:val="26"/>
          <w:szCs w:val="26"/>
        </w:rPr>
        <w:t xml:space="preserve">        C . Tia PM trùng với tia PN .                                                </w:t>
      </w:r>
      <w:r w:rsidRPr="00703A5F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47" type="#_x0000_t75" style="width:9pt;height:14.25pt" o:ole="">
            <v:imagedata r:id="rId50" o:title=""/>
          </v:shape>
          <o:OLEObject Type="Embed" ProgID="Equation.DSMT4" ShapeID="_x0000_i1047" DrawAspect="Content" ObjectID="_1713598012" r:id="rId51"/>
        </w:objec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sz w:val="26"/>
          <w:szCs w:val="26"/>
        </w:rPr>
        <w:t xml:space="preserve">        D . Tia PN trùng với tia NP .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sz w:val="26"/>
          <w:szCs w:val="26"/>
        </w:rPr>
        <w:t xml:space="preserve">Câu 12 : </w:t>
      </w:r>
      <w:r w:rsidRPr="00703A5F">
        <w:rPr>
          <w:rFonts w:ascii="Times New Roman" w:hAnsi="Times New Roman" w:cs="Times New Roman"/>
          <w:sz w:val="26"/>
          <w:szCs w:val="26"/>
        </w:rPr>
        <w:t>Trên tia Ox lấy các điểm   M , N , P sao cho OM = 1cm , ON = 3cm , OP = 8cm. Kết luận nào sau đây sai ?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sz w:val="26"/>
          <w:szCs w:val="26"/>
        </w:rPr>
        <w:t xml:space="preserve">  A. MN = 2cm        B.  MP = 7cm                       C.  NP = 5cm                      D.  NP = 6cm</w:t>
      </w:r>
    </w:p>
    <w:p w:rsidR="000C78A3" w:rsidRPr="00703A5F" w:rsidRDefault="000C78A3" w:rsidP="00703A5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en-US" w:eastAsia="en-US"/>
        </w:rPr>
      </w:pPr>
      <w:r w:rsidRPr="00703A5F">
        <w:rPr>
          <w:rFonts w:ascii="Times New Roman" w:eastAsia="Times New Roman" w:hAnsi="Times New Roman" w:cs="Times New Roman"/>
          <w:b/>
          <w:sz w:val="26"/>
          <w:szCs w:val="26"/>
          <w:lang w:val="en-US" w:eastAsia="en-US"/>
        </w:rPr>
        <w:t>Câu 13:</w:t>
      </w:r>
      <w:r w:rsidRPr="00703A5F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n-US" w:eastAsia="en-US"/>
        </w:rPr>
        <w:t xml:space="preserve"> </w:t>
      </w:r>
      <w:r w:rsidRPr="00703A5F"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en-US" w:eastAsia="en-US"/>
        </w:rPr>
        <w:t>Có bao nhiêu đường thẳng trong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8"/>
        <w:gridCol w:w="5122"/>
      </w:tblGrid>
      <w:tr w:rsidR="000C78A3" w:rsidRPr="00703A5F" w:rsidTr="00585331">
        <w:tc>
          <w:tcPr>
            <w:tcW w:w="5168" w:type="dxa"/>
            <w:vMerge w:val="restart"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color w:val="606060"/>
                <w:sz w:val="26"/>
                <w:szCs w:val="26"/>
                <w:lang w:val="en-US" w:eastAsia="en-US"/>
              </w:rPr>
            </w:pPr>
            <w:r w:rsidRPr="00703A5F">
              <w:rPr>
                <w:rFonts w:ascii="Times New Roman" w:eastAsia="Times New Roman" w:hAnsi="Times New Roman" w:cs="Times New Roman"/>
                <w:noProof/>
                <w:color w:val="606060"/>
                <w:sz w:val="26"/>
                <w:szCs w:val="26"/>
                <w:shd w:val="clear" w:color="auto" w:fill="FFFFFF"/>
                <w:lang w:val="en-US" w:eastAsia="en-US"/>
              </w:rPr>
              <w:drawing>
                <wp:inline distT="0" distB="0" distL="0" distR="0" wp14:anchorId="3BC5D3F0" wp14:editId="2F606FC9">
                  <wp:extent cx="2516022" cy="1218025"/>
                  <wp:effectExtent l="0" t="0" r="0" b="1270"/>
                  <wp:docPr id="11" name="Picture 11" descr="https://hoc247.net/fckeditorimg/upload/images/1(617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https://hoc247.net/fckeditorimg/upload/images/1(617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3318" cy="1284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9" w:type="dxa"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703A5F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A.2</w:t>
            </w:r>
          </w:p>
        </w:tc>
      </w:tr>
      <w:tr w:rsidR="000C78A3" w:rsidRPr="00703A5F" w:rsidTr="00585331">
        <w:tc>
          <w:tcPr>
            <w:tcW w:w="5168" w:type="dxa"/>
            <w:vMerge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color w:val="606060"/>
                <w:sz w:val="26"/>
                <w:szCs w:val="26"/>
                <w:lang w:val="en-US" w:eastAsia="en-US"/>
              </w:rPr>
            </w:pPr>
          </w:p>
        </w:tc>
        <w:tc>
          <w:tcPr>
            <w:tcW w:w="5169" w:type="dxa"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703A5F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B.3</w:t>
            </w:r>
          </w:p>
        </w:tc>
      </w:tr>
      <w:tr w:rsidR="000C78A3" w:rsidRPr="00703A5F" w:rsidTr="00585331">
        <w:tc>
          <w:tcPr>
            <w:tcW w:w="5168" w:type="dxa"/>
            <w:vMerge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color w:val="606060"/>
                <w:sz w:val="26"/>
                <w:szCs w:val="26"/>
                <w:lang w:val="en-US" w:eastAsia="en-US"/>
              </w:rPr>
            </w:pPr>
          </w:p>
        </w:tc>
        <w:tc>
          <w:tcPr>
            <w:tcW w:w="5169" w:type="dxa"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703A5F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C.4</w:t>
            </w:r>
          </w:p>
        </w:tc>
      </w:tr>
      <w:tr w:rsidR="000C78A3" w:rsidRPr="00703A5F" w:rsidTr="00585331">
        <w:tc>
          <w:tcPr>
            <w:tcW w:w="5168" w:type="dxa"/>
            <w:vMerge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color w:val="606060"/>
                <w:sz w:val="26"/>
                <w:szCs w:val="26"/>
                <w:lang w:val="en-US" w:eastAsia="en-US"/>
              </w:rPr>
            </w:pPr>
          </w:p>
        </w:tc>
        <w:tc>
          <w:tcPr>
            <w:tcW w:w="5169" w:type="dxa"/>
          </w:tcPr>
          <w:p w:rsidR="000C78A3" w:rsidRPr="00703A5F" w:rsidRDefault="000C78A3" w:rsidP="00703A5F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 w:rsidRPr="00703A5F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D.5</w:t>
            </w:r>
          </w:p>
        </w:tc>
      </w:tr>
    </w:tbl>
    <w:p w:rsidR="000C78A3" w:rsidRPr="00703A5F" w:rsidRDefault="000C78A3" w:rsidP="00703A5F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4: </w:t>
      </w:r>
      <w:r w:rsidRPr="00703A5F">
        <w:rPr>
          <w:rFonts w:ascii="Times New Roman" w:hAnsi="Times New Roman" w:cs="Times New Roman"/>
          <w:bCs/>
          <w:sz w:val="26"/>
          <w:szCs w:val="26"/>
        </w:rPr>
        <w:t xml:space="preserve">Cho đoạn thẳng PQ = 16cm. Gọi E là trung điểm của PQ và F là trung điểm của PE. Khi đó, độ dài đoạn thẳng EF là: 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Cs/>
          <w:sz w:val="26"/>
          <w:szCs w:val="26"/>
          <w:lang w:val="en-US"/>
        </w:rPr>
        <w:t>A.</w:t>
      </w:r>
      <w:r w:rsidRPr="00703A5F">
        <w:rPr>
          <w:rFonts w:ascii="Times New Roman" w:hAnsi="Times New Roman" w:cs="Times New Roman"/>
          <w:bCs/>
          <w:sz w:val="26"/>
          <w:szCs w:val="26"/>
        </w:rPr>
        <w:t>4cm;</w:t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  <w:t>B. 8cm;</w:t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  <w:t>C. 12cm;</w:t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</w:r>
      <w:r w:rsidRPr="00703A5F">
        <w:rPr>
          <w:rFonts w:ascii="Times New Roman" w:hAnsi="Times New Roman" w:cs="Times New Roman"/>
          <w:bCs/>
          <w:sz w:val="26"/>
          <w:szCs w:val="26"/>
        </w:rPr>
        <w:tab/>
        <w:t>D. kết quả khác</w:t>
      </w:r>
    </w:p>
    <w:p w:rsidR="000C78A3" w:rsidRPr="00703A5F" w:rsidRDefault="000C78A3" w:rsidP="00703A5F">
      <w:pPr>
        <w:tabs>
          <w:tab w:val="left" w:pos="720"/>
          <w:tab w:val="center" w:pos="4320"/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Câu 15:</w:t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Một sợi dây dài 2m. Gấp sợi dây lại để hai đầu sợi dây trùng nhau. Đánh dấu điểm A là chỗ bị gấp. Khoảng cách từ điểm A đến mỗi đầu sợi dây là:</w:t>
      </w:r>
    </w:p>
    <w:p w:rsidR="000C78A3" w:rsidRPr="00703A5F" w:rsidRDefault="000C78A3" w:rsidP="00703A5F">
      <w:pPr>
        <w:numPr>
          <w:ilvl w:val="0"/>
          <w:numId w:val="5"/>
        </w:numPr>
        <w:tabs>
          <w:tab w:val="center" w:pos="709"/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t>1cm;               B. 10cm;                C. 100cm;               D. 1000cm.</w:t>
      </w:r>
    </w:p>
    <w:p w:rsidR="000C78A3" w:rsidRPr="00703A5F" w:rsidRDefault="000C78A3" w:rsidP="00703A5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03A5F">
        <w:rPr>
          <w:rFonts w:ascii="Times New Roman" w:hAnsi="Times New Roman" w:cs="Times New Roman"/>
          <w:b/>
          <w:sz w:val="26"/>
          <w:szCs w:val="26"/>
        </w:rPr>
        <w:t>II. TỰ LUẬN (7 điểm)</w:t>
      </w:r>
    </w:p>
    <w:p w:rsidR="000C78A3" w:rsidRPr="00703A5F" w:rsidRDefault="000C78A3" w:rsidP="00703A5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Bài 1 (1,5 điểm).</w:t>
      </w:r>
      <w:r w:rsidRPr="00703A5F">
        <w:rPr>
          <w:rFonts w:ascii="Times New Roman" w:hAnsi="Times New Roman" w:cs="Times New Roman"/>
          <w:bCs/>
          <w:sz w:val="26"/>
          <w:szCs w:val="26"/>
        </w:rPr>
        <w:t xml:space="preserve"> Thực hiện phép tính:</w:t>
      </w:r>
    </w:p>
    <w:p w:rsidR="000C78A3" w:rsidRPr="00703A5F" w:rsidRDefault="000C78A3" w:rsidP="00703A5F">
      <w:pPr>
        <w:tabs>
          <w:tab w:val="center" w:pos="360"/>
          <w:tab w:val="right" w:pos="540"/>
          <w:tab w:val="right" w:pos="720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703A5F">
        <w:rPr>
          <w:rFonts w:ascii="Times New Roman" w:hAnsi="Times New Roman" w:cs="Times New Roman"/>
          <w:bCs/>
          <w:sz w:val="26"/>
          <w:szCs w:val="26"/>
        </w:rPr>
        <w:t xml:space="preserve">a) </w:t>
      </w:r>
      <w:r w:rsidRPr="00703A5F">
        <w:rPr>
          <w:rFonts w:ascii="Times New Roman" w:hAnsi="Times New Roman" w:cs="Times New Roman"/>
          <w:bCs/>
          <w:position w:val="-28"/>
          <w:sz w:val="26"/>
          <w:szCs w:val="26"/>
        </w:rPr>
        <w:object w:dxaOrig="859" w:dyaOrig="720">
          <v:shape id="Object 45" o:spid="_x0000_i1048" type="#_x0000_t75" style="width:42.75pt;height:36.75pt;mso-position-horizontal-relative:page;mso-position-vertical-relative:page" o:ole="">
            <v:imagedata r:id="rId53" o:title=""/>
          </v:shape>
          <o:OLEObject Type="Embed" ProgID="Equation.DSMT4" ShapeID="Object 45" DrawAspect="Content" ObjectID="_1713598013" r:id="rId54"/>
        </w:object>
      </w:r>
      <w:r w:rsidRPr="00703A5F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                          b) </w:t>
      </w:r>
      <w:r w:rsidRPr="00703A5F">
        <w:rPr>
          <w:rFonts w:ascii="Times New Roman" w:hAnsi="Times New Roman" w:cs="Times New Roman"/>
          <w:bCs/>
          <w:position w:val="-28"/>
          <w:sz w:val="26"/>
          <w:szCs w:val="26"/>
        </w:rPr>
        <w:object w:dxaOrig="680" w:dyaOrig="720">
          <v:shape id="Object 46" o:spid="_x0000_i1049" type="#_x0000_t75" style="width:33.75pt;height:36.75pt;mso-position-horizontal-relative:page;mso-position-vertical-relative:page" o:ole="">
            <v:imagedata r:id="rId55" o:title=""/>
          </v:shape>
          <o:OLEObject Type="Embed" ProgID="Equation.DSMT4" ShapeID="Object 46" DrawAspect="Content" ObjectID="_1713598014" r:id="rId56"/>
        </w:object>
      </w:r>
      <w:r w:rsidRPr="00703A5F">
        <w:rPr>
          <w:rFonts w:ascii="Times New Roman" w:hAnsi="Times New Roman" w:cs="Times New Roman"/>
          <w:bCs/>
          <w:sz w:val="26"/>
          <w:szCs w:val="26"/>
        </w:rPr>
        <w:t xml:space="preserve">        </w:t>
      </w:r>
    </w:p>
    <w:p w:rsidR="000C78A3" w:rsidRPr="00703A5F" w:rsidRDefault="000C78A3" w:rsidP="00703A5F">
      <w:pPr>
        <w:tabs>
          <w:tab w:val="center" w:pos="360"/>
          <w:tab w:val="right" w:pos="540"/>
          <w:tab w:val="right" w:pos="72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Bài 2 (1,5 điểm).</w:t>
      </w:r>
      <w:r w:rsidRPr="00703A5F">
        <w:rPr>
          <w:rFonts w:ascii="Times New Roman" w:hAnsi="Times New Roman" w:cs="Times New Roman"/>
          <w:sz w:val="26"/>
          <w:szCs w:val="26"/>
          <w:lang w:val="fr-BE"/>
        </w:rPr>
        <w:t xml:space="preserve"> Tìm x, biết </w:t>
      </w:r>
    </w:p>
    <w:p w:rsidR="000C78A3" w:rsidRPr="00703A5F" w:rsidRDefault="000C78A3" w:rsidP="00703A5F">
      <w:pPr>
        <w:tabs>
          <w:tab w:val="center" w:pos="360"/>
          <w:tab w:val="right" w:pos="540"/>
          <w:tab w:val="right" w:pos="7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3A5F">
        <w:rPr>
          <w:rFonts w:ascii="Times New Roman" w:hAnsi="Times New Roman" w:cs="Times New Roman"/>
          <w:sz w:val="26"/>
          <w:szCs w:val="26"/>
        </w:rPr>
        <w:t xml:space="preserve">a) </w:t>
      </w:r>
      <w:r w:rsidRPr="00703A5F">
        <w:rPr>
          <w:rFonts w:ascii="Times New Roman" w:hAnsi="Times New Roman" w:cs="Times New Roman"/>
          <w:position w:val="-28"/>
          <w:sz w:val="26"/>
          <w:szCs w:val="26"/>
        </w:rPr>
        <w:object w:dxaOrig="1140" w:dyaOrig="720">
          <v:shape id="Object 49" o:spid="_x0000_i1050" type="#_x0000_t75" style="width:57pt;height:36.75pt;mso-position-horizontal-relative:page;mso-position-vertical-relative:page" o:ole="">
            <v:imagedata r:id="rId57" o:title=""/>
          </v:shape>
          <o:OLEObject Type="Embed" ProgID="Equation.DSMT4" ShapeID="Object 49" DrawAspect="Content" ObjectID="_1713598015" r:id="rId58"/>
        </w:object>
      </w:r>
      <w:r w:rsidRPr="00703A5F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b) </w:t>
      </w:r>
      <w:r w:rsidRPr="00703A5F">
        <w:rPr>
          <w:rFonts w:ascii="Times New Roman" w:hAnsi="Times New Roman" w:cs="Times New Roman"/>
          <w:position w:val="-26"/>
          <w:sz w:val="26"/>
          <w:szCs w:val="26"/>
        </w:rPr>
        <w:object w:dxaOrig="1520" w:dyaOrig="700">
          <v:shape id="Object 50" o:spid="_x0000_i1051" type="#_x0000_t75" style="width:75pt;height:35.25pt;mso-position-horizontal-relative:page;mso-position-vertical-relative:page" o:ole="">
            <v:imagedata r:id="rId59" o:title=""/>
          </v:shape>
          <o:OLEObject Type="Embed" ProgID="Equation.DSMT4" ShapeID="Object 50" DrawAspect="Content" ObjectID="_1713598016" r:id="rId60"/>
        </w:object>
      </w:r>
      <w:r w:rsidRPr="00703A5F"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0C78A3" w:rsidRPr="00703A5F" w:rsidRDefault="000C78A3" w:rsidP="00703A5F">
      <w:pPr>
        <w:shd w:val="clear" w:color="auto" w:fill="FFFFFF"/>
        <w:spacing w:before="120"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</w:pPr>
      <w:r w:rsidRPr="00703A5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</w:t>
      </w:r>
      <w:r w:rsidRPr="00703A5F">
        <w:rPr>
          <w:rFonts w:ascii="Times New Roman" w:hAnsi="Times New Roman" w:cs="Times New Roman"/>
          <w:b/>
          <w:bCs/>
          <w:sz w:val="26"/>
          <w:szCs w:val="26"/>
        </w:rPr>
        <w:t xml:space="preserve">Bài 3 </w:t>
      </w:r>
      <w:r w:rsidRPr="00703A5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(0,5 điểm)</w:t>
      </w:r>
    </w:p>
    <w:p w:rsidR="000C78A3" w:rsidRPr="00703A5F" w:rsidRDefault="000C78A3" w:rsidP="00703A5F">
      <w:pPr>
        <w:shd w:val="clear" w:color="auto" w:fill="FFFFFF"/>
        <w:spacing w:before="120"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</w:rPr>
      </w:pPr>
      <w:r w:rsidRPr="00703A5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ab/>
      </w:r>
      <w:r w:rsidRPr="00703A5F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</w:rPr>
        <w:t>Nếu tung đồng xu 22 lần liên tiếp, có 13 lần xuất hiện mặt N thì xác suất thực  nghiệm xuất hiện mặt N bằng bao nhiều ?</w:t>
      </w:r>
    </w:p>
    <w:p w:rsidR="00C37597" w:rsidRPr="00703A5F" w:rsidRDefault="000C78A3" w:rsidP="00703A5F">
      <w:pPr>
        <w:spacing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703A5F">
        <w:rPr>
          <w:rFonts w:ascii="Times New Roman" w:hAnsi="Times New Roman" w:cs="Times New Roman"/>
          <w:b/>
          <w:sz w:val="26"/>
          <w:szCs w:val="26"/>
          <w:lang w:val="nl-NL"/>
        </w:rPr>
        <w:t xml:space="preserve">Bài 4 </w:t>
      </w:r>
      <w:r w:rsidRPr="00703A5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(1,5 điểm)</w:t>
      </w:r>
      <w:r w:rsidRPr="00703A5F">
        <w:rPr>
          <w:rFonts w:ascii="Times New Roman" w:hAnsi="Times New Roman" w:cs="Times New Roman"/>
          <w:b/>
          <w:sz w:val="26"/>
          <w:szCs w:val="26"/>
          <w:lang w:val="nl-NL"/>
        </w:rPr>
        <w:t xml:space="preserve">. </w:t>
      </w:r>
      <w:r w:rsidR="00C37597" w:rsidRPr="00703A5F">
        <w:rPr>
          <w:rFonts w:ascii="Times New Roman" w:hAnsi="Times New Roman" w:cs="Times New Roman"/>
          <w:sz w:val="26"/>
          <w:szCs w:val="26"/>
          <w:lang w:val="sv-SE"/>
        </w:rPr>
        <w:t xml:space="preserve">Một lớp có 52 học sinh bao gồm 3 loại : giỏi, khá, trung bình. Số học sinh trung bình chiếm </w:t>
      </w:r>
      <w:r w:rsidR="00C37597" w:rsidRPr="00703A5F">
        <w:rPr>
          <w:rFonts w:ascii="Times New Roman" w:hAnsi="Times New Roman" w:cs="Times New Roman"/>
          <w:noProof/>
          <w:position w:val="-24"/>
          <w:sz w:val="26"/>
          <w:szCs w:val="26"/>
          <w:lang w:val="en-US" w:eastAsia="en-US"/>
        </w:rPr>
        <w:drawing>
          <wp:inline distT="0" distB="0" distL="0" distR="0" wp14:anchorId="21AD4471" wp14:editId="0F277566">
            <wp:extent cx="205740" cy="396240"/>
            <wp:effectExtent l="0" t="0" r="381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7597" w:rsidRPr="00703A5F">
        <w:rPr>
          <w:rFonts w:ascii="Times New Roman" w:hAnsi="Times New Roman" w:cs="Times New Roman"/>
          <w:sz w:val="26"/>
          <w:szCs w:val="26"/>
          <w:lang w:val="sv-SE"/>
        </w:rPr>
        <w:t xml:space="preserve"> số học sinh của cả lớp. Số học sinh khá  bằng </w:t>
      </w:r>
      <w:r w:rsidR="00C37597" w:rsidRPr="00703A5F">
        <w:rPr>
          <w:rFonts w:ascii="Times New Roman" w:hAnsi="Times New Roman" w:cs="Times New Roman"/>
          <w:noProof/>
          <w:position w:val="-24"/>
          <w:sz w:val="26"/>
          <w:szCs w:val="26"/>
          <w:lang w:val="en-US" w:eastAsia="en-US"/>
        </w:rPr>
        <w:drawing>
          <wp:inline distT="0" distB="0" distL="0" distR="0" wp14:anchorId="77CF956E" wp14:editId="71A492D2">
            <wp:extent cx="152400" cy="396240"/>
            <wp:effectExtent l="0" t="0" r="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7597" w:rsidRPr="00703A5F">
        <w:rPr>
          <w:rFonts w:ascii="Times New Roman" w:hAnsi="Times New Roman" w:cs="Times New Roman"/>
          <w:sz w:val="26"/>
          <w:szCs w:val="26"/>
          <w:lang w:val="sv-SE"/>
        </w:rPr>
        <w:t xml:space="preserve"> số học sinh còn lại. Tính số học sinh giỏi ?</w:t>
      </w:r>
    </w:p>
    <w:p w:rsidR="000C78A3" w:rsidRPr="00703A5F" w:rsidRDefault="000C78A3" w:rsidP="00703A5F">
      <w:pPr>
        <w:spacing w:after="0" w:line="240" w:lineRule="auto"/>
        <w:ind w:right="51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Bài 5</w:t>
      </w:r>
      <w:r w:rsidRPr="00703A5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(1,0 điểm) </w:t>
      </w:r>
      <w:r w:rsidRPr="00703A5F">
        <w:rPr>
          <w:rFonts w:ascii="Times New Roman" w:hAnsi="Times New Roman" w:cs="Times New Roman"/>
          <w:sz w:val="26"/>
          <w:szCs w:val="26"/>
          <w:shd w:val="clear" w:color="auto" w:fill="FFFFFF"/>
        </w:rPr>
        <w:t>Trên tia Ox lấy hai điểm A và B sao cho OA = 4cm, OB = 8cm.</w:t>
      </w:r>
    </w:p>
    <w:p w:rsidR="000C78A3" w:rsidRPr="00703A5F" w:rsidRDefault="000C78A3" w:rsidP="00703A5F">
      <w:pPr>
        <w:pStyle w:val="ListParagraph"/>
        <w:numPr>
          <w:ilvl w:val="0"/>
          <w:numId w:val="6"/>
        </w:numPr>
        <w:spacing w:after="0" w:line="240" w:lineRule="auto"/>
        <w:ind w:right="51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703A5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Trong ba điểm O, A, B điểm nào nằm giữa hai điểm còn lại? </w:t>
      </w:r>
    </w:p>
    <w:p w:rsidR="000C78A3" w:rsidRPr="00703A5F" w:rsidRDefault="000C78A3" w:rsidP="00703A5F">
      <w:pPr>
        <w:pStyle w:val="ListParagraph"/>
        <w:numPr>
          <w:ilvl w:val="0"/>
          <w:numId w:val="6"/>
        </w:numPr>
        <w:spacing w:after="0" w:line="240" w:lineRule="auto"/>
        <w:ind w:right="51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703A5F">
        <w:rPr>
          <w:rFonts w:ascii="Times New Roman" w:hAnsi="Times New Roman" w:cs="Times New Roman"/>
          <w:sz w:val="26"/>
          <w:szCs w:val="26"/>
          <w:shd w:val="clear" w:color="auto" w:fill="FFFFFF"/>
        </w:rPr>
        <w:t>Điểm A có là trung điểm của đoạn thẳng OB hay không? Vì sao?</w:t>
      </w:r>
    </w:p>
    <w:p w:rsidR="000C78A3" w:rsidRPr="00703A5F" w:rsidRDefault="000C78A3" w:rsidP="00703A5F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03A5F">
        <w:rPr>
          <w:rFonts w:ascii="Times New Roman" w:hAnsi="Times New Roman" w:cs="Times New Roman"/>
          <w:b/>
          <w:bCs/>
          <w:sz w:val="26"/>
          <w:szCs w:val="26"/>
        </w:rPr>
        <w:t>Bài 6</w:t>
      </w:r>
      <w:r w:rsidRPr="00703A5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(1</w:t>
      </w:r>
      <w:r w:rsidRPr="00703A5F">
        <w:rPr>
          <w:rFonts w:ascii="Times New Roman" w:hAnsi="Times New Roman" w:cs="Times New Roman"/>
          <w:b/>
          <w:sz w:val="26"/>
          <w:szCs w:val="26"/>
          <w:lang w:val="en-GB"/>
        </w:rPr>
        <w:t>,0</w:t>
      </w:r>
      <w:r w:rsidRPr="00703A5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</w:t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ính giá trị của biểu thức:</w:t>
      </w:r>
    </w:p>
    <w:p w:rsidR="000C78A3" w:rsidRPr="00703A5F" w:rsidRDefault="000C78A3" w:rsidP="00703A5F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A = </w:t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fldChar w:fldCharType="begin"/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instrText xml:space="preserve"> QUOTE </w:instrText>
      </w:r>
      <w:r w:rsidRPr="00703A5F">
        <w:rPr>
          <w:rFonts w:ascii="Times New Roman" w:hAnsi="Times New Roman" w:cs="Times New Roman"/>
          <w:bCs/>
          <w:noProof/>
          <w:position w:val="-17"/>
          <w:sz w:val="26"/>
          <w:szCs w:val="26"/>
          <w:lang w:val="en-US" w:eastAsia="en-US"/>
        </w:rPr>
        <w:drawing>
          <wp:inline distT="0" distB="0" distL="0" distR="0" wp14:anchorId="51A177DA" wp14:editId="3A7FBFE3">
            <wp:extent cx="2657475" cy="342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instrText xml:space="preserve"> </w:instrText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fldChar w:fldCharType="separate"/>
      </w:r>
      <w:r w:rsidRPr="00703A5F">
        <w:rPr>
          <w:rFonts w:ascii="Times New Roman" w:hAnsi="Times New Roman" w:cs="Times New Roman"/>
          <w:bCs/>
          <w:noProof/>
          <w:position w:val="-17"/>
          <w:sz w:val="26"/>
          <w:szCs w:val="26"/>
          <w:lang w:val="en-US" w:eastAsia="en-US"/>
        </w:rPr>
        <w:drawing>
          <wp:inline distT="0" distB="0" distL="0" distR="0" wp14:anchorId="51F12B33" wp14:editId="2C132529">
            <wp:extent cx="2657475" cy="3429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3A5F">
        <w:rPr>
          <w:rFonts w:ascii="Times New Roman" w:hAnsi="Times New Roman" w:cs="Times New Roman"/>
          <w:bCs/>
          <w:sz w:val="26"/>
          <w:szCs w:val="26"/>
          <w:lang w:val="pt-BR"/>
        </w:rPr>
        <w:fldChar w:fldCharType="end"/>
      </w:r>
    </w:p>
    <w:p w:rsidR="000C78A3" w:rsidRPr="00703A5F" w:rsidRDefault="000C78A3" w:rsidP="00703A5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  <w:lang w:val="it-IT"/>
        </w:rPr>
      </w:pPr>
    </w:p>
    <w:p w:rsidR="000C78A3" w:rsidRPr="00703A5F" w:rsidRDefault="000C78A3" w:rsidP="00703A5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  <w:lang w:val="it-IT"/>
        </w:rPr>
      </w:pPr>
      <w:r w:rsidRPr="00703A5F">
        <w:rPr>
          <w:rFonts w:ascii="Times New Roman" w:hAnsi="Times New Roman" w:cs="Times New Roman"/>
          <w:color w:val="000000"/>
          <w:sz w:val="26"/>
          <w:szCs w:val="26"/>
          <w:lang w:val="it-IT"/>
        </w:rPr>
        <w:t>...............................................Hết.....................................................</w:t>
      </w:r>
    </w:p>
    <w:p w:rsidR="000C78A3" w:rsidRDefault="000C78A3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C78A3" w:rsidRDefault="000C78A3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C78A3" w:rsidRDefault="000C78A3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03C2E" w:rsidRDefault="00003C2E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C37597" w:rsidRDefault="00C37597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C78A3" w:rsidRPr="00A13673" w:rsidRDefault="000C78A3" w:rsidP="000C78A3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</w:p>
    <w:p w:rsidR="000C78A3" w:rsidRPr="0095789A" w:rsidRDefault="000C78A3" w:rsidP="000C78A3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val="it-IT"/>
        </w:rPr>
      </w:pPr>
    </w:p>
    <w:tbl>
      <w:tblPr>
        <w:tblW w:w="10632" w:type="dxa"/>
        <w:tblInd w:w="-751" w:type="dxa"/>
        <w:tblLayout w:type="fixed"/>
        <w:tblLook w:val="0000" w:firstRow="0" w:lastRow="0" w:firstColumn="0" w:lastColumn="0" w:noHBand="0" w:noVBand="0"/>
      </w:tblPr>
      <w:tblGrid>
        <w:gridCol w:w="3828"/>
        <w:gridCol w:w="6804"/>
      </w:tblGrid>
      <w:tr w:rsidR="000C78A3" w:rsidRPr="0095789A" w:rsidTr="000C78A3">
        <w:trPr>
          <w:trHeight w:val="1236"/>
        </w:trPr>
        <w:tc>
          <w:tcPr>
            <w:tcW w:w="382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C78A3" w:rsidRPr="0095789A" w:rsidRDefault="000C78A3" w:rsidP="0058533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C78A3" w:rsidRPr="0095789A" w:rsidRDefault="000C78A3" w:rsidP="0058533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</w:t>
            </w:r>
          </w:p>
          <w:p w:rsidR="000C78A3" w:rsidRPr="0095789A" w:rsidRDefault="000C78A3" w:rsidP="000C78A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    </w:t>
            </w:r>
          </w:p>
        </w:tc>
        <w:tc>
          <w:tcPr>
            <w:tcW w:w="680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C78A3" w:rsidRPr="0095789A" w:rsidRDefault="000C78A3" w:rsidP="00585331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578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D CHẤM ĐỀ KIỂM TRA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GIỮA</w:t>
            </w:r>
            <w:r w:rsidRPr="0095789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HỌC KỲ II </w:t>
            </w:r>
          </w:p>
          <w:p w:rsidR="000C78A3" w:rsidRPr="0095789A" w:rsidRDefault="000C78A3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5789A">
              <w:rPr>
                <w:rFonts w:ascii="Times New Roman" w:hAnsi="Times New Roman" w:cs="Times New Roman"/>
                <w:b/>
                <w:sz w:val="26"/>
                <w:szCs w:val="26"/>
              </w:rPr>
              <w:t>Năm học 2021-2022</w:t>
            </w:r>
          </w:p>
          <w:p w:rsidR="000C78A3" w:rsidRPr="006403B1" w:rsidRDefault="000C78A3" w:rsidP="0058533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5789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Toán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</w:p>
          <w:p w:rsidR="000C78A3" w:rsidRPr="00C37597" w:rsidRDefault="000C78A3" w:rsidP="00C37597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5789A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ờ</w:t>
            </w:r>
            <w:r w:rsidR="00C3759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i gian làm bài: 90  phút</w:t>
            </w:r>
          </w:p>
        </w:tc>
      </w:tr>
    </w:tbl>
    <w:p w:rsidR="000C78A3" w:rsidRPr="00A13673" w:rsidRDefault="000C78A3" w:rsidP="000C78A3">
      <w:pPr>
        <w:pStyle w:val="ListParagraph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A13673">
        <w:rPr>
          <w:rFonts w:ascii="Times New Roman" w:hAnsi="Times New Roman" w:cs="Times New Roman"/>
          <w:b/>
          <w:sz w:val="28"/>
          <w:szCs w:val="28"/>
        </w:rPr>
        <w:t>TNKQ (3 điểm) Mỗi câu đúng được 0.2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88"/>
        <w:gridCol w:w="589"/>
        <w:gridCol w:w="589"/>
        <w:gridCol w:w="589"/>
        <w:gridCol w:w="589"/>
        <w:gridCol w:w="588"/>
        <w:gridCol w:w="589"/>
        <w:gridCol w:w="589"/>
        <w:gridCol w:w="589"/>
        <w:gridCol w:w="589"/>
        <w:gridCol w:w="588"/>
        <w:gridCol w:w="589"/>
        <w:gridCol w:w="589"/>
        <w:gridCol w:w="589"/>
        <w:gridCol w:w="589"/>
      </w:tblGrid>
      <w:tr w:rsidR="000C78A3" w:rsidRPr="00A13673" w:rsidTr="00585331">
        <w:trPr>
          <w:jc w:val="center"/>
        </w:trPr>
        <w:tc>
          <w:tcPr>
            <w:tcW w:w="112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Câu</w:t>
            </w:r>
          </w:p>
        </w:tc>
        <w:tc>
          <w:tcPr>
            <w:tcW w:w="588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588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8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9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0</w:t>
            </w:r>
          </w:p>
        </w:tc>
        <w:tc>
          <w:tcPr>
            <w:tcW w:w="588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1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2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3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4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5</w:t>
            </w:r>
          </w:p>
        </w:tc>
      </w:tr>
      <w:tr w:rsidR="000C78A3" w:rsidRPr="00A13673" w:rsidTr="00585331">
        <w:trPr>
          <w:jc w:val="center"/>
        </w:trPr>
        <w:tc>
          <w:tcPr>
            <w:tcW w:w="112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588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588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89" w:type="dxa"/>
            <w:shd w:val="clear" w:color="auto" w:fill="auto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88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3673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89" w:type="dxa"/>
          </w:tcPr>
          <w:p w:rsidR="000C78A3" w:rsidRPr="00A13673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89" w:type="dxa"/>
          </w:tcPr>
          <w:p w:rsidR="000C78A3" w:rsidRPr="00DE0BBE" w:rsidRDefault="000C78A3" w:rsidP="005853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</w:tbl>
    <w:p w:rsidR="000C78A3" w:rsidRPr="00A13673" w:rsidRDefault="000C78A3" w:rsidP="000C78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II </w:t>
      </w:r>
      <w:r w:rsidRPr="00C37597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TỰ LUẬN</w:t>
      </w:r>
      <w:r w:rsidRPr="00C3759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b/>
          <w:sz w:val="24"/>
          <w:szCs w:val="24"/>
        </w:rPr>
      </w:pP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88"/>
        <w:gridCol w:w="6945"/>
        <w:gridCol w:w="993"/>
      </w:tblGrid>
      <w:tr w:rsidR="00C37597" w:rsidRPr="00173569" w:rsidTr="00585331">
        <w:tc>
          <w:tcPr>
            <w:tcW w:w="988" w:type="dxa"/>
          </w:tcPr>
          <w:p w:rsidR="00C37597" w:rsidRPr="00173569" w:rsidRDefault="00C37597" w:rsidP="00585331">
            <w:pPr>
              <w:spacing w:before="120" w:after="120"/>
              <w:jc w:val="both"/>
              <w:rPr>
                <w:b/>
                <w:sz w:val="24"/>
                <w:szCs w:val="24"/>
              </w:rPr>
            </w:pPr>
            <w:r w:rsidRPr="00173569">
              <w:rPr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6945" w:type="dxa"/>
          </w:tcPr>
          <w:p w:rsidR="00C37597" w:rsidRPr="00173569" w:rsidRDefault="00C37597" w:rsidP="00585331">
            <w:pPr>
              <w:spacing w:before="120" w:after="120"/>
              <w:jc w:val="both"/>
              <w:rPr>
                <w:b/>
                <w:sz w:val="24"/>
                <w:szCs w:val="24"/>
              </w:rPr>
            </w:pPr>
            <w:r w:rsidRPr="00173569">
              <w:rPr>
                <w:b/>
                <w:sz w:val="24"/>
                <w:szCs w:val="24"/>
              </w:rPr>
              <w:t xml:space="preserve">Nội dung </w:t>
            </w:r>
          </w:p>
        </w:tc>
        <w:tc>
          <w:tcPr>
            <w:tcW w:w="993" w:type="dxa"/>
          </w:tcPr>
          <w:p w:rsidR="00C37597" w:rsidRPr="00173569" w:rsidRDefault="00C37597" w:rsidP="00585331">
            <w:pPr>
              <w:spacing w:before="120" w:after="120"/>
              <w:jc w:val="both"/>
              <w:rPr>
                <w:b/>
                <w:sz w:val="24"/>
                <w:szCs w:val="24"/>
              </w:rPr>
            </w:pPr>
            <w:r w:rsidRPr="00173569">
              <w:rPr>
                <w:b/>
                <w:sz w:val="24"/>
                <w:szCs w:val="24"/>
              </w:rPr>
              <w:t xml:space="preserve">Điểm </w:t>
            </w:r>
          </w:p>
        </w:tc>
      </w:tr>
    </w:tbl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C37597" w:rsidRPr="00173569" w:rsidTr="00585331">
        <w:trPr>
          <w:trHeight w:val="165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1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73569">
              <w:rPr>
                <w:bCs/>
                <w:sz w:val="24"/>
                <w:szCs w:val="24"/>
              </w:rPr>
              <w:t>(1,5 điểm)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2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73569">
              <w:rPr>
                <w:bCs/>
                <w:sz w:val="24"/>
                <w:szCs w:val="24"/>
              </w:rPr>
              <w:t>(1,5 điểm)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bCs/>
                <w:sz w:val="24"/>
                <w:szCs w:val="24"/>
              </w:rPr>
              <w:lastRenderedPageBreak/>
              <w:t xml:space="preserve">b) </w:t>
            </w:r>
            <w:r w:rsidRPr="00173569">
              <w:rPr>
                <w:bCs/>
                <w:position w:val="-24"/>
                <w:sz w:val="24"/>
                <w:szCs w:val="24"/>
              </w:rPr>
              <w:object w:dxaOrig="1640" w:dyaOrig="619">
                <v:shape id="_x0000_i1052" type="#_x0000_t75" style="width:81pt;height:30.75pt;mso-position-horizontal-relative:page;mso-position-vertical-relative:page" o:ole="">
                  <v:imagedata r:id="rId64" o:title=""/>
                </v:shape>
                <o:OLEObject Type="Embed" ProgID="Equation.DSMT4" ShapeID="_x0000_i1052" DrawAspect="Content" ObjectID="_1713598017" r:id="rId65"/>
              </w:object>
            </w:r>
            <w:r w:rsidRPr="00173569">
              <w:rPr>
                <w:bCs/>
                <w:sz w:val="24"/>
                <w:szCs w:val="24"/>
              </w:rPr>
              <w:t xml:space="preserve">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bCs/>
                <w:sz w:val="24"/>
                <w:szCs w:val="24"/>
              </w:rPr>
            </w:pPr>
            <w:r w:rsidRPr="00173569">
              <w:rPr>
                <w:bCs/>
                <w:position w:val="-24"/>
                <w:sz w:val="24"/>
                <w:szCs w:val="24"/>
              </w:rPr>
              <w:object w:dxaOrig="1060" w:dyaOrig="659">
                <v:shape id="_x0000_i1053" type="#_x0000_t75" style="width:53.25pt;height:33.75pt;mso-position-horizontal-relative:page;mso-position-vertical-relative:page" o:ole="">
                  <v:imagedata r:id="rId66" o:title=""/>
                </v:shape>
                <o:OLEObject Type="Embed" ProgID="Equation.DSMT4" ShapeID="_x0000_i1053" DrawAspect="Content" ObjectID="_1713598018" r:id="rId67"/>
              </w:object>
            </w:r>
            <w:r w:rsidRPr="00173569">
              <w:rPr>
                <w:bCs/>
                <w:sz w:val="24"/>
                <w:szCs w:val="24"/>
              </w:rPr>
              <w:t xml:space="preserve"> 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bCs/>
                <w:position w:val="-24"/>
                <w:sz w:val="24"/>
                <w:szCs w:val="24"/>
              </w:rPr>
              <w:object w:dxaOrig="540" w:dyaOrig="620">
                <v:shape id="_x0000_i1054" type="#_x0000_t75" style="width:27.75pt;height:30.75pt;mso-position-horizontal-relative:page;mso-position-vertical-relative:page" o:ole="">
                  <v:imagedata r:id="rId68" o:title=""/>
                </v:shape>
                <o:OLEObject Type="Embed" ProgID="Equation.DSMT4" ShapeID="_x0000_i1054" DrawAspect="Content" ObjectID="_1713598019" r:id="rId69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bCs/>
                <w:sz w:val="24"/>
                <w:szCs w:val="24"/>
              </w:rPr>
              <w:t xml:space="preserve">b) </w:t>
            </w:r>
            <w:r w:rsidRPr="00173569">
              <w:rPr>
                <w:bCs/>
                <w:position w:val="-28"/>
                <w:sz w:val="24"/>
                <w:szCs w:val="24"/>
              </w:rPr>
              <w:object w:dxaOrig="1960" w:dyaOrig="679">
                <v:shape id="_x0000_i1055" type="#_x0000_t75" style="width:99.75pt;height:33.75pt;mso-position-horizontal-relative:page;mso-position-vertical-relative:page" o:ole="">
                  <v:imagedata r:id="rId70" o:title=""/>
                </v:shape>
                <o:OLEObject Type="Embed" ProgID="Equation.DSMT4" ShapeID="_x0000_i1055" DrawAspect="Content" ObjectID="_1713598020" r:id="rId71"/>
              </w:object>
            </w:r>
            <w:r w:rsidRPr="00173569">
              <w:rPr>
                <w:bCs/>
                <w:sz w:val="24"/>
                <w:szCs w:val="24"/>
              </w:rPr>
              <w:t xml:space="preserve">   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bCs/>
                <w:sz w:val="24"/>
                <w:szCs w:val="24"/>
              </w:rPr>
            </w:pPr>
            <w:r w:rsidRPr="00173569">
              <w:rPr>
                <w:bCs/>
                <w:position w:val="-24"/>
                <w:sz w:val="24"/>
                <w:szCs w:val="24"/>
              </w:rPr>
              <w:object w:dxaOrig="1180" w:dyaOrig="660">
                <v:shape id="_x0000_i1056" type="#_x0000_t75" style="width:60pt;height:33.75pt;mso-position-horizontal-relative:page;mso-position-vertical-relative:page" o:ole="">
                  <v:imagedata r:id="rId72" o:title=""/>
                </v:shape>
                <o:OLEObject Type="Embed" ProgID="Equation.DSMT4" ShapeID="_x0000_i1056" DrawAspect="Content" ObjectID="_1713598021" r:id="rId73"/>
              </w:object>
            </w:r>
            <w:r w:rsidRPr="00173569">
              <w:rPr>
                <w:bCs/>
                <w:sz w:val="24"/>
                <w:szCs w:val="24"/>
              </w:rPr>
              <w:t xml:space="preserve"> </w:t>
            </w: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position w:val="-24"/>
                <w:sz w:val="24"/>
                <w:szCs w:val="24"/>
              </w:rPr>
              <w:object w:dxaOrig="660" w:dyaOrig="620">
                <v:shape id="_x0000_i1057" type="#_x0000_t75" style="width:33.75pt;height:30.75pt;mso-position-horizontal-relative:page;mso-position-vertical-relative:page" o:ole="">
                  <v:imagedata r:id="rId74" o:title=""/>
                </v:shape>
                <o:OLEObject Type="Embed" ProgID="Equation.DSMT4" ShapeID="_x0000_i1057" DrawAspect="Content" ObjectID="_1713598022" r:id="rId75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a) </w:t>
            </w:r>
            <w:r w:rsidRPr="00173569">
              <w:rPr>
                <w:position w:val="-24"/>
                <w:sz w:val="24"/>
                <w:szCs w:val="24"/>
              </w:rPr>
              <w:object w:dxaOrig="2220" w:dyaOrig="619">
                <v:shape id="_x0000_i1058" type="#_x0000_t75" style="width:110.25pt;height:30.75pt;mso-position-horizontal-relative:page;mso-position-vertical-relative:page" o:ole="">
                  <v:imagedata r:id="rId76" o:title=""/>
                </v:shape>
                <o:OLEObject Type="Embed" ProgID="Equation.DSMT4" ShapeID="_x0000_i1058" DrawAspect="Content" ObjectID="_1713598023" r:id="rId77"/>
              </w:object>
            </w:r>
            <w:r w:rsidRPr="00173569">
              <w:rPr>
                <w:sz w:val="24"/>
                <w:szCs w:val="24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position w:val="-24"/>
                <w:sz w:val="24"/>
                <w:szCs w:val="24"/>
              </w:rPr>
              <w:object w:dxaOrig="1260" w:dyaOrig="619">
                <v:shape id="_x0000_i1059" type="#_x0000_t75" style="width:63pt;height:30.75pt;mso-position-horizontal-relative:page;mso-position-vertical-relative:page" o:ole="">
                  <v:imagedata r:id="rId78" o:title=""/>
                </v:shape>
                <o:OLEObject Type="Embed" ProgID="Equation.DSMT4" ShapeID="_x0000_i1059" DrawAspect="Content" ObjectID="_1713598024" r:id="rId79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position w:val="-24"/>
                <w:sz w:val="24"/>
                <w:szCs w:val="24"/>
              </w:rPr>
              <w:object w:dxaOrig="1040" w:dyaOrig="619">
                <v:shape id="_x0000_i1060" type="#_x0000_t75" style="width:51.75pt;height:30.75pt;mso-position-horizontal-relative:page;mso-position-vertical-relative:page" o:ole="">
                  <v:imagedata r:id="rId80" o:title=""/>
                </v:shape>
                <o:OLEObject Type="Embed" ProgID="Equation.DSMT4" ShapeID="_x0000_i1060" DrawAspect="Content" ObjectID="_1713598025" r:id="rId81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b) </w:t>
            </w:r>
            <w:r w:rsidRPr="00173569">
              <w:rPr>
                <w:position w:val="-24"/>
                <w:sz w:val="24"/>
                <w:szCs w:val="24"/>
              </w:rPr>
              <w:object w:dxaOrig="2900" w:dyaOrig="619">
                <v:shape id="_x0000_i1061" type="#_x0000_t75" style="width:2in;height:30.75pt;mso-position-horizontal-relative:page;mso-position-vertical-relative:page" o:ole="">
                  <v:imagedata r:id="rId82" o:title=""/>
                </v:shape>
                <o:OLEObject Type="Embed" ProgID="Equation.DSMT4" ShapeID="_x0000_i1061" DrawAspect="Content" ObjectID="_1713598026" r:id="rId83"/>
              </w:object>
            </w:r>
            <w:r w:rsidRPr="00173569">
              <w:rPr>
                <w:sz w:val="24"/>
                <w:szCs w:val="24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position w:val="-24"/>
                <w:sz w:val="24"/>
                <w:szCs w:val="24"/>
              </w:rPr>
              <w:object w:dxaOrig="1219" w:dyaOrig="619">
                <v:shape id="_x0000_i1062" type="#_x0000_t75" style="width:61.5pt;height:30.75pt;mso-position-horizontal-relative:page;mso-position-vertical-relative:page" o:ole="">
                  <v:imagedata r:id="rId84" o:title=""/>
                </v:shape>
                <o:OLEObject Type="Embed" ProgID="Equation.DSMT4" ShapeID="_x0000_i1062" DrawAspect="Content" ObjectID="_1713598027" r:id="rId85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position w:val="-24"/>
                <w:sz w:val="24"/>
                <w:szCs w:val="24"/>
              </w:rPr>
              <w:object w:dxaOrig="999" w:dyaOrig="619">
                <v:shape id="_x0000_i1063" type="#_x0000_t75" style="width:50.25pt;height:30.75pt;mso-position-horizontal-relative:page;mso-position-vertical-relative:page" o:ole="">
                  <v:imagedata r:id="rId86" o:title=""/>
                </v:shape>
                <o:OLEObject Type="Embed" ProgID="Equation.DSMT4" ShapeID="_x0000_i1063" DrawAspect="Content" ObjectID="_1713598028" r:id="rId87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  <w:tr w:rsidR="00C37597" w:rsidRPr="00173569" w:rsidTr="00585331">
        <w:trPr>
          <w:trHeight w:val="352"/>
        </w:trPr>
        <w:tc>
          <w:tcPr>
            <w:tcW w:w="98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3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(0,5 điểm)</w:t>
            </w: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Xác suất thực nghiệm xuất hiện mặt N là </w:t>
            </w:r>
            <w:r w:rsidRPr="00173569">
              <w:rPr>
                <w:position w:val="-26"/>
                <w:sz w:val="24"/>
                <w:szCs w:val="24"/>
              </w:rPr>
              <w:object w:dxaOrig="380" w:dyaOrig="680">
                <v:shape id="_x0000_i1064" type="#_x0000_t75" style="width:20.25pt;height:33.75pt" o:ole="">
                  <v:imagedata r:id="rId88" o:title=""/>
                </v:shape>
                <o:OLEObject Type="Embed" ProgID="Equation.DSMT4" ShapeID="_x0000_i1064" DrawAspect="Content" ObjectID="_1713598029" r:id="rId89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5 đ</w:t>
            </w:r>
          </w:p>
        </w:tc>
      </w:tr>
      <w:tr w:rsidR="00C37597" w:rsidRPr="00173569" w:rsidTr="008E1BCC">
        <w:trPr>
          <w:trHeight w:val="211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4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(1,5 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37597" w:rsidRPr="00003C2E" w:rsidRDefault="00C37597" w:rsidP="00585331">
            <w:pPr>
              <w:rPr>
                <w:rFonts w:ascii="Times New Roman" w:eastAsia="Calibri" w:hAnsi="Times New Roman" w:cs="Times New Roman"/>
              </w:rPr>
            </w:pPr>
            <w:r w:rsidRPr="00003C2E">
              <w:rPr>
                <w:rFonts w:ascii="Times New Roman" w:eastAsia="Calibri" w:hAnsi="Times New Roman" w:cs="Times New Roman"/>
              </w:rPr>
              <w:t xml:space="preserve">                          Bài giải</w:t>
            </w:r>
          </w:p>
          <w:p w:rsidR="00C37597" w:rsidRPr="00003C2E" w:rsidRDefault="00C37597" w:rsidP="00585331">
            <w:pPr>
              <w:rPr>
                <w:rFonts w:ascii="Times New Roman" w:eastAsia="Calibri" w:hAnsi="Times New Roman" w:cs="Times New Roman"/>
              </w:rPr>
            </w:pPr>
            <w:r w:rsidRPr="00003C2E">
              <w:rPr>
                <w:rFonts w:ascii="Times New Roman" w:eastAsia="Calibri" w:hAnsi="Times New Roman" w:cs="Times New Roman"/>
              </w:rPr>
              <w:t xml:space="preserve">Số học sinh trung bình là: 52.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32"/>
                    </w:rPr>
                    <m:t>13</m:t>
                  </m:r>
                </m:den>
              </m:f>
            </m:oMath>
            <w:r w:rsidRPr="00003C2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= </w:t>
            </w:r>
            <w:r w:rsidRPr="00003C2E">
              <w:rPr>
                <w:rFonts w:ascii="Times New Roman" w:eastAsia="Calibri" w:hAnsi="Times New Roman" w:cs="Times New Roman"/>
              </w:rPr>
              <w:t>28 ( học sinh)</w:t>
            </w:r>
          </w:p>
          <w:p w:rsidR="00C37597" w:rsidRPr="00003C2E" w:rsidRDefault="00C37597" w:rsidP="00585331">
            <w:pPr>
              <w:rPr>
                <w:rFonts w:ascii="Times New Roman" w:eastAsia="Calibri" w:hAnsi="Times New Roman" w:cs="Times New Roman"/>
              </w:rPr>
            </w:pPr>
            <w:r w:rsidRPr="00003C2E">
              <w:rPr>
                <w:rFonts w:ascii="Times New Roman" w:eastAsia="Calibri" w:hAnsi="Times New Roman" w:cs="Times New Roman"/>
              </w:rPr>
              <w:t>Số học sinh còn lại là:  52- 28= 24 ( học sinh)</w:t>
            </w:r>
          </w:p>
          <w:p w:rsidR="00C37597" w:rsidRPr="00003C2E" w:rsidRDefault="00C37597" w:rsidP="00585331">
            <w:pPr>
              <w:rPr>
                <w:rFonts w:ascii="Times New Roman" w:eastAsia="Calibri" w:hAnsi="Times New Roman" w:cs="Times New Roman"/>
              </w:rPr>
            </w:pPr>
            <w:r w:rsidRPr="00003C2E">
              <w:rPr>
                <w:rFonts w:ascii="Times New Roman" w:eastAsia="Calibri" w:hAnsi="Times New Roman" w:cs="Times New Roman"/>
              </w:rPr>
              <w:t xml:space="preserve">Số học sinh khá là: 24.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6"/>
                      <w:szCs w:val="36"/>
                    </w:rPr>
                    <m:t>6</m:t>
                  </m:r>
                </m:den>
              </m:f>
            </m:oMath>
            <w:r w:rsidRPr="00003C2E">
              <w:rPr>
                <w:rFonts w:ascii="Times New Roman" w:eastAsia="Calibri" w:hAnsi="Times New Roman" w:cs="Times New Roman"/>
                <w:sz w:val="36"/>
                <w:szCs w:val="36"/>
              </w:rPr>
              <w:t xml:space="preserve"> = </w:t>
            </w:r>
            <w:r w:rsidRPr="00003C2E">
              <w:rPr>
                <w:rFonts w:ascii="Times New Roman" w:eastAsia="Calibri" w:hAnsi="Times New Roman" w:cs="Times New Roman"/>
              </w:rPr>
              <w:t>20 ( học sinh)</w:t>
            </w:r>
          </w:p>
          <w:p w:rsidR="00C37597" w:rsidRPr="00003C2E" w:rsidRDefault="00C37597" w:rsidP="00585331">
            <w:pPr>
              <w:rPr>
                <w:rFonts w:ascii="Times New Roman" w:eastAsia="Calibri" w:hAnsi="Times New Roman" w:cs="Times New Roman"/>
              </w:rPr>
            </w:pPr>
            <w:r w:rsidRPr="00003C2E">
              <w:rPr>
                <w:rFonts w:ascii="Times New Roman" w:eastAsia="Calibri" w:hAnsi="Times New Roman" w:cs="Times New Roman"/>
              </w:rPr>
              <w:t>Số học sinh giỏi là: 52- (28+ 20)= 4 ( học sinh)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37597" w:rsidRDefault="00C37597" w:rsidP="00585331">
            <w:pPr>
              <w:jc w:val="center"/>
              <w:rPr>
                <w:rFonts w:eastAsia="Calibri"/>
              </w:rPr>
            </w:pP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0,5</w:t>
            </w: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0,5</w:t>
            </w: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</w:p>
          <w:p w:rsidR="00C37597" w:rsidRDefault="00C37597" w:rsidP="0058533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0,5</w:t>
            </w:r>
          </w:p>
        </w:tc>
      </w:tr>
      <w:tr w:rsidR="00C37597" w:rsidRPr="00173569" w:rsidTr="00585331">
        <w:trPr>
          <w:trHeight w:val="211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5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(1,0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pStyle w:val="ListParagraph"/>
              <w:spacing w:before="60" w:after="60"/>
              <w:ind w:left="495"/>
              <w:rPr>
                <w:sz w:val="24"/>
                <w:szCs w:val="24"/>
              </w:rPr>
            </w:pPr>
            <w:r w:rsidRPr="00173569">
              <w:rPr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4B340AF0" wp14:editId="26948802">
                  <wp:extent cx="3552825" cy="47625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0218" cy="479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C37597" w:rsidRPr="00173569" w:rsidTr="00585331">
        <w:trPr>
          <w:trHeight w:val="21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37597" w:rsidRPr="00173569" w:rsidRDefault="00C37597" w:rsidP="00585331">
            <w:pPr>
              <w:spacing w:before="60" w:after="60"/>
              <w:jc w:val="both"/>
              <w:rPr>
                <w:sz w:val="24"/>
                <w:szCs w:val="24"/>
                <w:lang w:val="pt-BR"/>
              </w:rPr>
            </w:pPr>
            <w:r w:rsidRPr="00173569">
              <w:rPr>
                <w:sz w:val="24"/>
                <w:szCs w:val="24"/>
              </w:rPr>
              <w:t xml:space="preserve">a)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∈Ox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B∈Ox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173569">
              <w:rPr>
                <w:sz w:val="24"/>
                <w:szCs w:val="24"/>
              </w:rPr>
              <w:t xml:space="preserve"> mà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A=4cm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B=8cm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173569">
              <w:rPr>
                <w:sz w:val="24"/>
                <w:szCs w:val="24"/>
              </w:rPr>
              <w:t xml:space="preserve"> (4 &lt; 8) nên điểm A nằm giữa điểm O và B (1)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.25</w:t>
            </w:r>
          </w:p>
        </w:tc>
      </w:tr>
      <w:tr w:rsidR="00C37597" w:rsidRPr="00173569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jc w:val="both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b)Vì OB = OA + AB</w:t>
            </w:r>
          </w:p>
          <w:p w:rsidR="00C37597" w:rsidRPr="00173569" w:rsidRDefault="00C37597" w:rsidP="00585331">
            <w:pPr>
              <w:jc w:val="both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nên AB = OB – OA = 8 – 4 = 4cm</w:t>
            </w:r>
          </w:p>
          <w:p w:rsidR="00C37597" w:rsidRPr="00173569" w:rsidRDefault="00C37597" w:rsidP="00585331">
            <w:pPr>
              <w:jc w:val="both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Suy ra OA = AB = 4cm (2)</w:t>
            </w:r>
          </w:p>
          <w:p w:rsidR="00C37597" w:rsidRPr="00173569" w:rsidRDefault="00C37597" w:rsidP="00585331">
            <w:pPr>
              <w:spacing w:line="360" w:lineRule="auto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Từ (1) và (2) suy ra A là trung điểm của OB.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</w:t>
            </w:r>
          </w:p>
        </w:tc>
      </w:tr>
    </w:tbl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b/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ind w:firstLine="720"/>
        <w:jc w:val="both"/>
        <w:rPr>
          <w:sz w:val="24"/>
          <w:szCs w:val="24"/>
        </w:rPr>
      </w:pPr>
    </w:p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C37597" w:rsidRPr="00173569" w:rsidTr="00585331">
        <w:trPr>
          <w:trHeight w:val="211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b/>
                <w:bCs/>
                <w:sz w:val="24"/>
                <w:szCs w:val="24"/>
              </w:rPr>
              <w:t>Bài 6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(1,0</w:t>
            </w:r>
          </w:p>
          <w:p w:rsidR="00C37597" w:rsidRPr="00173569" w:rsidRDefault="00C37597" w:rsidP="00585331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173569" w:rsidRDefault="00C37597" w:rsidP="00585331">
            <w:pPr>
              <w:spacing w:line="360" w:lineRule="auto"/>
              <w:jc w:val="both"/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2FE2C595" wp14:editId="29C2A27F">
                  <wp:extent cx="2657475" cy="34290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Default="00C37597" w:rsidP="00003C2E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t xml:space="preserve">    </w: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2AE0B2E9" wp14:editId="093C6725">
                  <wp:extent cx="2819400" cy="3619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  <w:r w:rsidRPr="00173569">
              <w:rPr>
                <w:bCs/>
                <w:sz w:val="24"/>
                <w:szCs w:val="24"/>
                <w:lang w:val="pt-BR"/>
              </w:rPr>
              <w:t xml:space="preserve">      </w: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2059D9DD" wp14:editId="3207A51D">
                  <wp:extent cx="3695700" cy="3619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separate"/>
            </w:r>
          </w:p>
          <w:p w:rsidR="00C37597" w:rsidRDefault="00C37597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</w:p>
          <w:p w:rsidR="00003C2E" w:rsidRDefault="00C37597" w:rsidP="00003C2E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  <w:r w:rsidR="00003C2E" w:rsidRPr="00173569">
              <w:rPr>
                <w:bCs/>
                <w:sz w:val="24"/>
                <w:szCs w:val="24"/>
                <w:lang w:val="pt-BR"/>
              </w:rPr>
              <w:t xml:space="preserve"> </w:t>
            </w:r>
          </w:p>
          <w:p w:rsidR="00C37597" w:rsidRPr="00173569" w:rsidRDefault="00C37597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t xml:space="preserve"> </w:t>
            </w:r>
            <w:r w:rsidR="00003C2E" w:rsidRPr="00173569">
              <w:rPr>
                <w:bCs/>
                <w:sz w:val="24"/>
                <w:szCs w:val="24"/>
                <w:lang w:val="pt-BR"/>
              </w:rPr>
              <w:t xml:space="preserve"> A =</w:t>
            </w:r>
            <w:r w:rsidR="00003C2E"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4EAF4B32" wp14:editId="35E4A88A">
                  <wp:extent cx="2657475" cy="3429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597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063FAC35" wp14:editId="53BE1903">
                  <wp:extent cx="2819400" cy="3619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597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3EFE9613" wp14:editId="47D01C23">
                  <wp:extent cx="3695700" cy="3619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03C2E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t>= 4.</w:t>
            </w: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43B97F0D" wp14:editId="3E4BEFC9">
                  <wp:extent cx="895350" cy="3619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03C2E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t xml:space="preserve">= 4 . </w:t>
            </w:r>
            <w:r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26DA3246" wp14:editId="1BC77BBA">
                  <wp:extent cx="333375" cy="342900"/>
                  <wp:effectExtent l="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03C2E" w:rsidRPr="00173569" w:rsidRDefault="00003C2E" w:rsidP="00003C2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t xml:space="preserve">= </w:t>
            </w:r>
            <w:r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2A06D752" wp14:editId="637F3F13">
                  <wp:extent cx="333375" cy="3524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11DB56EA" wp14:editId="26A21C8F">
                  <wp:extent cx="333375" cy="35242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</w:p>
          <w:p w:rsidR="00003C2E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</w:p>
          <w:p w:rsidR="00003C2E" w:rsidRDefault="00003C2E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</w:p>
          <w:p w:rsidR="00C37597" w:rsidRPr="00173569" w:rsidRDefault="00C37597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1AD5E409" wp14:editId="1A99FB7F">
                  <wp:extent cx="895350" cy="3619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173569" w:rsidRDefault="00C37597" w:rsidP="00585331">
            <w:pPr>
              <w:spacing w:line="360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173569">
              <w:rPr>
                <w:bCs/>
                <w:sz w:val="24"/>
                <w:szCs w:val="24"/>
                <w:lang w:val="pt-BR"/>
              </w:rPr>
              <w:fldChar w:fldCharType="begin"/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173569">
              <w:rPr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205202E4" wp14:editId="0545B0CF">
                  <wp:extent cx="333375" cy="3429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3569">
              <w:rPr>
                <w:bCs/>
                <w:sz w:val="24"/>
                <w:szCs w:val="24"/>
                <w:lang w:val="pt-BR"/>
              </w:rPr>
              <w:instrText xml:space="preserve"> </w:instrText>
            </w:r>
            <w:r w:rsidRPr="00173569">
              <w:rPr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Default="00C37597" w:rsidP="00585331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C37597" w:rsidRDefault="00C37597" w:rsidP="00585331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C37597" w:rsidRDefault="00C37597" w:rsidP="00585331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C37597" w:rsidRDefault="00C37597" w:rsidP="00585331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  <w:p w:rsidR="00C37597" w:rsidRPr="00C37597" w:rsidRDefault="00C37597" w:rsidP="00585331">
            <w:pPr>
              <w:spacing w:line="360" w:lineRule="auto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60" w:type="dxa"/>
            <w:vAlign w:val="center"/>
          </w:tcPr>
          <w:p w:rsidR="00C37597" w:rsidRPr="00003C2E" w:rsidRDefault="00C37597" w:rsidP="00585331">
            <w:pPr>
              <w:rPr>
                <w:sz w:val="24"/>
                <w:szCs w:val="24"/>
                <w:lang w:val="en-US"/>
              </w:rPr>
            </w:pP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 đ</w:t>
            </w: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 đ</w:t>
            </w: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 đ</w:t>
            </w: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</w:p>
          <w:p w:rsidR="00C37597" w:rsidRPr="00173569" w:rsidRDefault="00C37597" w:rsidP="00585331">
            <w:pPr>
              <w:rPr>
                <w:sz w:val="24"/>
                <w:szCs w:val="24"/>
              </w:rPr>
            </w:pPr>
            <w:r w:rsidRPr="00173569">
              <w:rPr>
                <w:sz w:val="24"/>
                <w:szCs w:val="24"/>
              </w:rPr>
              <w:t>0,25 đ</w:t>
            </w:r>
          </w:p>
        </w:tc>
      </w:tr>
    </w:tbl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  <w:lang w:val="en-US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Pr="00173569" w:rsidRDefault="00C37597" w:rsidP="00C37597">
      <w:pPr>
        <w:shd w:val="clear" w:color="auto" w:fill="FFFFFF"/>
        <w:spacing w:before="120" w:after="120"/>
        <w:jc w:val="both"/>
        <w:rPr>
          <w:sz w:val="24"/>
          <w:szCs w:val="24"/>
        </w:rPr>
      </w:pPr>
    </w:p>
    <w:p w:rsidR="00C37597" w:rsidRDefault="00C37597" w:rsidP="00C37597">
      <w:pPr>
        <w:spacing w:after="160" w:line="312" w:lineRule="auto"/>
        <w:contextualSpacing/>
        <w:rPr>
          <w:sz w:val="24"/>
          <w:szCs w:val="24"/>
          <w:lang w:val="sv-SE" w:eastAsia="ko-KR"/>
        </w:rPr>
      </w:pPr>
    </w:p>
    <w:p w:rsidR="00C37597" w:rsidRPr="00173569" w:rsidRDefault="00C37597" w:rsidP="00C37597">
      <w:pPr>
        <w:spacing w:after="160" w:line="312" w:lineRule="auto"/>
        <w:contextualSpacing/>
        <w:rPr>
          <w:b/>
          <w:i/>
          <w:sz w:val="24"/>
          <w:szCs w:val="24"/>
          <w:lang w:val="sv-SE" w:eastAsia="ko-KR"/>
        </w:rPr>
      </w:pPr>
      <w:r w:rsidRPr="00173569">
        <w:rPr>
          <w:sz w:val="24"/>
          <w:szCs w:val="24"/>
          <w:lang w:val="sv-SE" w:eastAsia="ko-KR"/>
        </w:rPr>
        <w:t>*</w:t>
      </w:r>
      <w:r w:rsidRPr="00173569">
        <w:rPr>
          <w:b/>
          <w:i/>
          <w:sz w:val="24"/>
          <w:szCs w:val="24"/>
          <w:lang w:val="sv-SE" w:eastAsia="ko-KR"/>
        </w:rPr>
        <w:t>Chú ý:</w:t>
      </w:r>
      <w:r w:rsidRPr="00173569">
        <w:rPr>
          <w:i/>
          <w:sz w:val="24"/>
          <w:szCs w:val="24"/>
          <w:lang w:val="sv-SE" w:eastAsia="ko-KR"/>
        </w:rPr>
        <w:t xml:space="preserve"> Nếu học sinh làm cách khác đúng thì giám khảo chấm thống nhất cho điểm tối đa theo thang điểm trên.</w:t>
      </w:r>
    </w:p>
    <w:p w:rsid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88"/>
        <w:gridCol w:w="6945"/>
        <w:gridCol w:w="993"/>
      </w:tblGrid>
      <w:tr w:rsidR="00C37597" w:rsidRPr="00C37597" w:rsidTr="00585331">
        <w:tc>
          <w:tcPr>
            <w:tcW w:w="988" w:type="dxa"/>
          </w:tcPr>
          <w:p w:rsidR="00C37597" w:rsidRPr="00C37597" w:rsidRDefault="00C37597" w:rsidP="00585331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6945" w:type="dxa"/>
          </w:tcPr>
          <w:p w:rsidR="00C37597" w:rsidRPr="00C37597" w:rsidRDefault="00C37597" w:rsidP="00585331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ội dung </w:t>
            </w:r>
          </w:p>
        </w:tc>
        <w:tc>
          <w:tcPr>
            <w:tcW w:w="993" w:type="dxa"/>
          </w:tcPr>
          <w:p w:rsidR="00C37597" w:rsidRPr="00C37597" w:rsidRDefault="00C37597" w:rsidP="00585331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iểm </w:t>
            </w:r>
          </w:p>
        </w:tc>
      </w:tr>
    </w:tbl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C37597" w:rsidRPr="00C37597" w:rsidTr="00585331">
        <w:trPr>
          <w:trHeight w:val="165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1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>(1,5 điểm)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2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>(1,5 điểm)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) </w:t>
            </w:r>
            <w:r w:rsidRPr="00C37597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640" w:dyaOrig="619">
                <v:shape id="Object 62" o:spid="_x0000_i1065" type="#_x0000_t75" style="width:81pt;height:30.75pt;mso-position-horizontal-relative:page;mso-position-vertical-relative:page" o:ole="">
                  <v:imagedata r:id="rId64" o:title=""/>
                </v:shape>
                <o:OLEObject Type="Embed" ProgID="Equation.DSMT4" ShapeID="Object 62" DrawAspect="Content" ObjectID="_1713598030" r:id="rId96"/>
              </w:objec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060" w:dyaOrig="659">
                <v:shape id="Object 63" o:spid="_x0000_i1066" type="#_x0000_t75" style="width:53.25pt;height:33.75pt;mso-position-horizontal-relative:page;mso-position-vertical-relative:page" o:ole="">
                  <v:imagedata r:id="rId66" o:title=""/>
                </v:shape>
                <o:OLEObject Type="Embed" ProgID="Equation.DSMT4" ShapeID="Object 63" DrawAspect="Content" ObjectID="_1713598031" r:id="rId97"/>
              </w:objec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540" w:dyaOrig="620">
                <v:shape id="Object 64" o:spid="_x0000_i1067" type="#_x0000_t75" style="width:27.75pt;height:30.75pt;mso-position-horizontal-relative:page;mso-position-vertical-relative:page" o:ole="">
                  <v:imagedata r:id="rId68" o:title=""/>
                </v:shape>
                <o:OLEObject Type="Embed" ProgID="Equation.DSMT4" ShapeID="Object 64" DrawAspect="Content" ObjectID="_1713598032" r:id="rId98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) </w:t>
            </w:r>
            <w:r w:rsidRPr="00C37597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960" w:dyaOrig="679">
                <v:shape id="Object 65" o:spid="_x0000_i1068" type="#_x0000_t75" style="width:99.75pt;height:33.75pt;mso-position-horizontal-relative:page;mso-position-vertical-relative:page" o:ole="">
                  <v:imagedata r:id="rId70" o:title=""/>
                </v:shape>
                <o:OLEObject Type="Embed" ProgID="Equation.DSMT4" ShapeID="Object 65" DrawAspect="Content" ObjectID="_1713598033" r:id="rId99"/>
              </w:objec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180" w:dyaOrig="660">
                <v:shape id="Object 66" o:spid="_x0000_i1069" type="#_x0000_t75" style="width:60pt;height:33.75pt;mso-position-horizontal-relative:page;mso-position-vertical-relative:page" o:ole="">
                  <v:imagedata r:id="rId72" o:title=""/>
                </v:shape>
                <o:OLEObject Type="Embed" ProgID="Equation.DSMT4" ShapeID="Object 66" DrawAspect="Content" ObjectID="_1713598034" r:id="rId100"/>
              </w:objec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Object 67" o:spid="_x0000_i1070" type="#_x0000_t75" style="width:33.75pt;height:30.75pt;mso-position-horizontal-relative:page;mso-position-vertical-relative:page" o:ole="">
                  <v:imagedata r:id="rId74" o:title=""/>
                </v:shape>
                <o:OLEObject Type="Embed" ProgID="Equation.DSMT4" ShapeID="Object 67" DrawAspect="Content" ObjectID="_1713598035" r:id="rId101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20" w:dyaOrig="619">
                <v:shape id="Object 74" o:spid="_x0000_i1071" type="#_x0000_t75" style="width:110.25pt;height:30.75pt;mso-position-horizontal-relative:page;mso-position-vertical-relative:page" o:ole="">
                  <v:imagedata r:id="rId76" o:title=""/>
                </v:shape>
                <o:OLEObject Type="Embed" ProgID="Equation.DSMT4" ShapeID="Object 74" DrawAspect="Content" ObjectID="_1713598036" r:id="rId102"/>
              </w:object>
            </w: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60" w:dyaOrig="619">
                <v:shape id="Object 75" o:spid="_x0000_i1072" type="#_x0000_t75" style="width:63pt;height:30.75pt;mso-position-horizontal-relative:page;mso-position-vertical-relative:page" o:ole="">
                  <v:imagedata r:id="rId78" o:title=""/>
                </v:shape>
                <o:OLEObject Type="Embed" ProgID="Equation.DSMT4" ShapeID="Object 75" DrawAspect="Content" ObjectID="_1713598037" r:id="rId103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19">
                <v:shape id="Object 76" o:spid="_x0000_i1073" type="#_x0000_t75" style="width:51.75pt;height:30.75pt;mso-position-horizontal-relative:page;mso-position-vertical-relative:page" o:ole="">
                  <v:imagedata r:id="rId80" o:title=""/>
                </v:shape>
                <o:OLEObject Type="Embed" ProgID="Equation.DSMT4" ShapeID="Object 76" DrawAspect="Content" ObjectID="_1713598038" r:id="rId104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00" w:dyaOrig="619">
                <v:shape id="Object 77" o:spid="_x0000_i1074" type="#_x0000_t75" style="width:2in;height:30.75pt;mso-position-horizontal-relative:page;mso-position-vertical-relative:page" o:ole="">
                  <v:imagedata r:id="rId82" o:title=""/>
                </v:shape>
                <o:OLEObject Type="Embed" ProgID="Equation.DSMT4" ShapeID="Object 77" DrawAspect="Content" ObjectID="_1713598039" r:id="rId105"/>
              </w:object>
            </w: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19">
                <v:shape id="Object 78" o:spid="_x0000_i1075" type="#_x0000_t75" style="width:61.5pt;height:30.75pt;mso-position-horizontal-relative:page;mso-position-vertical-relative:page" o:ole="">
                  <v:imagedata r:id="rId84" o:title=""/>
                </v:shape>
                <o:OLEObject Type="Embed" ProgID="Equation.DSMT4" ShapeID="Object 78" DrawAspect="Content" ObjectID="_1713598040" r:id="rId106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19">
                <v:shape id="Object 79" o:spid="_x0000_i1076" type="#_x0000_t75" style="width:50.25pt;height:30.75pt;mso-position-horizontal-relative:page;mso-position-vertical-relative:page" o:ole="">
                  <v:imagedata r:id="rId86" o:title=""/>
                </v:shape>
                <o:OLEObject Type="Embed" ProgID="Equation.DSMT4" ShapeID="Object 79" DrawAspect="Content" ObjectID="_1713598041" r:id="rId107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37597" w:rsidRPr="00C37597" w:rsidTr="00585331">
        <w:trPr>
          <w:trHeight w:val="352"/>
        </w:trPr>
        <w:tc>
          <w:tcPr>
            <w:tcW w:w="98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3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(0,5 điểm)</w:t>
            </w: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Xác suất thực nghiệm xuất hiện mặt N là </w:t>
            </w:r>
            <w:r w:rsidRPr="00C3759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80" w:dyaOrig="680">
                <v:shape id="_x0000_i1077" type="#_x0000_t75" style="width:20.25pt;height:33.75pt" o:ole="">
                  <v:imagedata r:id="rId88" o:title=""/>
                </v:shape>
                <o:OLEObject Type="Embed" ProgID="Equation.DSMT4" ShapeID="_x0000_i1077" DrawAspect="Content" ObjectID="_1713598042" r:id="rId108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  <w:tr w:rsidR="00C37597" w:rsidRPr="00C37597" w:rsidTr="00585331">
        <w:trPr>
          <w:trHeight w:val="211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4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(1,5 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a) Lớp nào có sĩ số tăng :6A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  <w:tr w:rsidR="00C37597" w:rsidRPr="00C37597" w:rsidTr="00585331">
        <w:trPr>
          <w:trHeight w:val="21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b) Lớp nào có sĩ số giảm: 6A3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c) Lớp nào có sĩ số không đổi: 6A4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  <w:tr w:rsidR="00C37597" w:rsidRPr="00C37597" w:rsidTr="00585331">
        <w:trPr>
          <w:trHeight w:val="211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5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(1,0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pStyle w:val="ListParagraph"/>
              <w:spacing w:before="60" w:after="60"/>
              <w:ind w:left="495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786948D1" wp14:editId="7A1B7D0C">
                  <wp:extent cx="4762006" cy="479425"/>
                  <wp:effectExtent l="0" t="0" r="63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6945" cy="479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37597" w:rsidRPr="00C37597" w:rsidTr="00585331">
        <w:trPr>
          <w:trHeight w:val="21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37597" w:rsidRPr="00C37597" w:rsidRDefault="00C37597" w:rsidP="00585331">
            <w:pPr>
              <w:spacing w:before="60" w:after="6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a)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∈Ox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∈Ox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OA=4cm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OB=8cm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 (4 &lt; 8) nên điểm A nằm giữa điểm O và B (1)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37597" w:rsidRPr="00C37597" w:rsidTr="00585331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b)Vì OB = OA + AB</w:t>
            </w:r>
          </w:p>
          <w:p w:rsidR="00C37597" w:rsidRPr="00C37597" w:rsidRDefault="00C37597" w:rsidP="0058533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nên AB = OB – OA = 8 – 4 = 4cm</w:t>
            </w:r>
          </w:p>
          <w:p w:rsidR="00C37597" w:rsidRPr="00C37597" w:rsidRDefault="00C37597" w:rsidP="0058533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Suy ra OA = AB = 4cm (2)</w:t>
            </w:r>
          </w:p>
          <w:p w:rsidR="00C37597" w:rsidRPr="00C37597" w:rsidRDefault="00C37597" w:rsidP="0058533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Từ (1) và (2) suy ra A là trung điểm của OB.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C37597" w:rsidRPr="00C37597" w:rsidTr="00585331">
        <w:trPr>
          <w:trHeight w:val="211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6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(1,0</w:t>
            </w:r>
          </w:p>
          <w:p w:rsidR="00C37597" w:rsidRPr="00C37597" w:rsidRDefault="00C37597" w:rsidP="0058533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A = 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0B99309F" wp14:editId="0EEAEF99">
                  <wp:extent cx="2657475" cy="342900"/>
                  <wp:effectExtent l="0" t="0" r="9525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65F67E05" wp14:editId="3C4D83EC">
                  <wp:extent cx="2657475" cy="342900"/>
                  <wp:effectExtent l="0" t="0" r="9525" b="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   = 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04CAC31D" wp14:editId="71ABE2DC">
                  <wp:extent cx="2819400" cy="361950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6A2AFC05" wp14:editId="0E132D74">
                  <wp:extent cx="2819400" cy="361950"/>
                  <wp:effectExtent l="0" t="0" r="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      </w:t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=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10C36242" wp14:editId="329D2A69">
                  <wp:extent cx="3695700" cy="361950"/>
                  <wp:effectExtent l="0" t="0" r="0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5270CCF8" wp14:editId="4C74233B">
                  <wp:extent cx="3695700" cy="361950"/>
                  <wp:effectExtent l="0" t="0" r="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= 4.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1E785FCF" wp14:editId="0B0045B8">
                  <wp:extent cx="895350" cy="361950"/>
                  <wp:effectExtent l="0" t="0" r="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8"/>
                <w:sz w:val="24"/>
                <w:szCs w:val="24"/>
                <w:lang w:val="en-US" w:eastAsia="en-US"/>
              </w:rPr>
              <w:drawing>
                <wp:inline distT="0" distB="0" distL="0" distR="0" wp14:anchorId="247F5C31" wp14:editId="45008E0E">
                  <wp:extent cx="895350" cy="361950"/>
                  <wp:effectExtent l="0" t="0" r="0" b="0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= 4 . 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41568926" wp14:editId="2FD85D62">
                  <wp:extent cx="333375" cy="342900"/>
                  <wp:effectExtent l="0" t="0" r="9525" b="0"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1A8345A1" wp14:editId="391300D7">
                  <wp:extent cx="333375" cy="3429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= </w: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begin"/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QUOTE </w:instrText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2913F94B" wp14:editId="7E4F8D21">
                  <wp:extent cx="333375" cy="35242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instrText xml:space="preserve"> </w:instrText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separate"/>
            </w:r>
            <w:r w:rsidRPr="00C37597">
              <w:rPr>
                <w:rFonts w:ascii="Times New Roman" w:hAnsi="Times New Roman" w:cs="Times New Roman"/>
                <w:bCs/>
                <w:noProof/>
                <w:position w:val="-17"/>
                <w:sz w:val="24"/>
                <w:szCs w:val="24"/>
                <w:lang w:val="en-US" w:eastAsia="en-US"/>
              </w:rPr>
              <w:drawing>
                <wp:inline distT="0" distB="0" distL="0" distR="0" wp14:anchorId="4CE637DA" wp14:editId="36F9929E">
                  <wp:extent cx="333375" cy="35242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7597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fldChar w:fldCharType="end"/>
            </w:r>
          </w:p>
          <w:p w:rsidR="00C37597" w:rsidRPr="00C37597" w:rsidRDefault="00C37597" w:rsidP="0058533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0" w:type="dxa"/>
            <w:vAlign w:val="center"/>
          </w:tcPr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37597" w:rsidRPr="00C37597" w:rsidRDefault="00C37597" w:rsidP="005853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597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</w:tr>
    </w:tbl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C37597" w:rsidRPr="00C37597" w:rsidRDefault="00C37597" w:rsidP="00C37597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0C78A3" w:rsidRDefault="000C78A3" w:rsidP="00C37597">
      <w:pPr>
        <w:pStyle w:val="ListParagraph"/>
        <w:numPr>
          <w:ilvl w:val="0"/>
          <w:numId w:val="3"/>
        </w:numPr>
        <w:spacing w:after="0" w:line="240" w:lineRule="auto"/>
      </w:pPr>
    </w:p>
    <w:sectPr w:rsidR="000C78A3" w:rsidSect="00703A5F">
      <w:pgSz w:w="11907" w:h="16840" w:code="9"/>
      <w:pgMar w:top="426" w:right="567" w:bottom="851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F6491"/>
    <w:multiLevelType w:val="hybridMultilevel"/>
    <w:tmpl w:val="823A9270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E62F8"/>
    <w:multiLevelType w:val="hybridMultilevel"/>
    <w:tmpl w:val="6E089B18"/>
    <w:lvl w:ilvl="0" w:tplc="92E0041E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4A2642"/>
    <w:multiLevelType w:val="hybridMultilevel"/>
    <w:tmpl w:val="E2E27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464767"/>
    <w:multiLevelType w:val="hybridMultilevel"/>
    <w:tmpl w:val="33165C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4581A06"/>
    <w:multiLevelType w:val="hybridMultilevel"/>
    <w:tmpl w:val="D2C21E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F350C4"/>
    <w:multiLevelType w:val="hybridMultilevel"/>
    <w:tmpl w:val="905A5D6E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8A3"/>
    <w:rsid w:val="00003C2E"/>
    <w:rsid w:val="000C78A3"/>
    <w:rsid w:val="00703A5F"/>
    <w:rsid w:val="00A32558"/>
    <w:rsid w:val="00A67FA5"/>
    <w:rsid w:val="00C37597"/>
    <w:rsid w:val="00CD7F66"/>
    <w:rsid w:val="00D25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8A3"/>
    <w:rPr>
      <w:rFonts w:asciiTheme="minorHAnsi" w:eastAsiaTheme="minorEastAsia" w:hAnsiTheme="minorHAnsi"/>
      <w:sz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0C78A3"/>
    <w:pPr>
      <w:spacing w:after="0" w:line="240" w:lineRule="auto"/>
    </w:pPr>
    <w:rPr>
      <w:rFonts w:asciiTheme="minorHAnsi" w:eastAsiaTheme="minorEastAsia" w:hAnsiTheme="minorHAnsi"/>
      <w:sz w:val="22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C78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7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A3"/>
    <w:rPr>
      <w:rFonts w:ascii="Tahoma" w:eastAsiaTheme="minorEastAsia" w:hAnsi="Tahoma" w:cs="Tahoma"/>
      <w:sz w:val="16"/>
      <w:szCs w:val="16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C78A3"/>
    <w:rPr>
      <w:rFonts w:asciiTheme="minorHAnsi" w:eastAsiaTheme="minorEastAsia" w:hAnsiTheme="minorHAnsi"/>
      <w:sz w:val="22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8A3"/>
    <w:rPr>
      <w:rFonts w:asciiTheme="minorHAnsi" w:eastAsiaTheme="minorEastAsia" w:hAnsiTheme="minorHAnsi"/>
      <w:sz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0C78A3"/>
    <w:pPr>
      <w:spacing w:after="0" w:line="240" w:lineRule="auto"/>
    </w:pPr>
    <w:rPr>
      <w:rFonts w:asciiTheme="minorHAnsi" w:eastAsiaTheme="minorEastAsia" w:hAnsiTheme="minorHAnsi"/>
      <w:sz w:val="22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C78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7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A3"/>
    <w:rPr>
      <w:rFonts w:ascii="Tahoma" w:eastAsiaTheme="minorEastAsia" w:hAnsi="Tahoma" w:cs="Tahoma"/>
      <w:sz w:val="16"/>
      <w:szCs w:val="16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C78A3"/>
    <w:rPr>
      <w:rFonts w:asciiTheme="minorHAnsi" w:eastAsiaTheme="minorEastAsia" w:hAnsiTheme="minorHAnsi"/>
      <w:sz w:val="22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8.png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image" Target="media/image46.png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9.png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87</Words>
  <Characters>562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_TRIEN</dc:creator>
  <cp:lastModifiedBy>User</cp:lastModifiedBy>
  <cp:revision>2</cp:revision>
  <dcterms:created xsi:type="dcterms:W3CDTF">2022-05-09T03:39:00Z</dcterms:created>
  <dcterms:modified xsi:type="dcterms:W3CDTF">2022-05-09T03:39:00Z</dcterms:modified>
</cp:coreProperties>
</file>